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0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44"/>
        <w:gridCol w:w="1030"/>
        <w:gridCol w:w="4442"/>
        <w:gridCol w:w="72"/>
      </w:tblGrid>
      <w:tr w:rsidR="008A7C46" w:rsidTr="00BD4D70">
        <w:trPr>
          <w:gridAfter w:val="1"/>
          <w:wAfter w:w="72" w:type="dxa"/>
        </w:trPr>
        <w:tc>
          <w:tcPr>
            <w:tcW w:w="6574" w:type="dxa"/>
            <w:gridSpan w:val="2"/>
          </w:tcPr>
          <w:p w:rsidR="00CE7019" w:rsidRDefault="00C8075D" w:rsidP="008A7C46">
            <w:r>
              <w:t xml:space="preserve">7.2 </w:t>
            </w:r>
            <w:r w:rsidR="009236A8">
              <w:t>Practice Reflection Problems</w:t>
            </w:r>
          </w:p>
        </w:tc>
        <w:tc>
          <w:tcPr>
            <w:tcW w:w="4442" w:type="dxa"/>
          </w:tcPr>
          <w:p w:rsidR="008A7C46" w:rsidRDefault="008A7C46">
            <w:r>
              <w:t>Name: ______________________________</w:t>
            </w:r>
          </w:p>
        </w:tc>
      </w:tr>
      <w:tr w:rsidR="00D24F33" w:rsidTr="00BD4D70">
        <w:tc>
          <w:tcPr>
            <w:tcW w:w="11088" w:type="dxa"/>
            <w:gridSpan w:val="4"/>
          </w:tcPr>
          <w:p w:rsidR="00D24F33" w:rsidRPr="00E56F09" w:rsidRDefault="00D24F33" w:rsidP="009236A8">
            <w:r>
              <w:t xml:space="preserve">Complete the ordered pair rule that transforms the </w:t>
            </w:r>
            <w:r w:rsidR="009236A8">
              <w:t xml:space="preserve">original </w:t>
            </w:r>
            <w:r w:rsidR="002B0E9B">
              <w:t>polygon.</w:t>
            </w:r>
          </w:p>
        </w:tc>
      </w:tr>
      <w:tr w:rsidR="0015437F" w:rsidTr="0015437F">
        <w:tc>
          <w:tcPr>
            <w:tcW w:w="5544" w:type="dxa"/>
          </w:tcPr>
          <w:p w:rsidR="0015437F" w:rsidRPr="00E1779F" w:rsidRDefault="0095424A" w:rsidP="0061483C"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946150</wp:posOffset>
                      </wp:positionH>
                      <wp:positionV relativeFrom="paragraph">
                        <wp:posOffset>207645</wp:posOffset>
                      </wp:positionV>
                      <wp:extent cx="2560320" cy="2579370"/>
                      <wp:effectExtent l="3175" t="0" r="8255" b="1905"/>
                      <wp:wrapNone/>
                      <wp:docPr id="80" name="Canvas 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36" name="Line 37"/>
                              <wps:cNvCnPr/>
                              <wps:spPr bwMode="auto">
                                <a:xfrm flipH="1">
                                  <a:off x="2512695" y="1356360"/>
                                  <a:ext cx="43180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460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37" name="Group 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625" y="234315"/>
                                  <a:ext cx="2465070" cy="2297430"/>
                                  <a:chOff x="75" y="339"/>
                                  <a:chExt cx="3882" cy="3618"/>
                                </a:xfrm>
                              </wpg:grpSpPr>
                              <wps:wsp>
                                <wps:cNvPr id="138" name="Line 11"/>
                                <wps:cNvCnPr/>
                                <wps:spPr bwMode="auto">
                                  <a:xfrm>
                                    <a:off x="354" y="34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9" name="Line 12"/>
                                <wps:cNvCnPr/>
                                <wps:spPr bwMode="auto">
                                  <a:xfrm>
                                    <a:off x="361" y="62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" name="Line 13"/>
                                <wps:cNvCnPr/>
                                <wps:spPr bwMode="auto">
                                  <a:xfrm>
                                    <a:off x="361" y="903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" name="Line 14"/>
                                <wps:cNvCnPr/>
                                <wps:spPr bwMode="auto">
                                  <a:xfrm>
                                    <a:off x="354" y="1181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2" name="Line 15"/>
                                <wps:cNvCnPr/>
                                <wps:spPr bwMode="auto">
                                  <a:xfrm>
                                    <a:off x="354" y="1452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" name="Line 16"/>
                                <wps:cNvCnPr/>
                                <wps:spPr bwMode="auto">
                                  <a:xfrm>
                                    <a:off x="354" y="1730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" name="Line 17"/>
                                <wps:cNvCnPr/>
                                <wps:spPr bwMode="auto">
                                  <a:xfrm>
                                    <a:off x="354" y="2287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" name="Line 18"/>
                                <wps:cNvCnPr/>
                                <wps:spPr bwMode="auto">
                                  <a:xfrm>
                                    <a:off x="354" y="2565"/>
                                    <a:ext cx="33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19"/>
                                <wps:cNvCnPr/>
                                <wps:spPr bwMode="auto">
                                  <a:xfrm>
                                    <a:off x="354" y="283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20"/>
                                <wps:cNvCnPr/>
                                <wps:spPr bwMode="auto">
                                  <a:xfrm>
                                    <a:off x="354" y="311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8" name="Line 21"/>
                                <wps:cNvCnPr/>
                                <wps:spPr bwMode="auto">
                                  <a:xfrm>
                                    <a:off x="354" y="3393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9" name="Line 22"/>
                                <wps:cNvCnPr/>
                                <wps:spPr bwMode="auto">
                                  <a:xfrm>
                                    <a:off x="354" y="3678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" name="Line 23"/>
                                <wps:cNvCnPr/>
                                <wps:spPr bwMode="auto">
                                  <a:xfrm flipV="1">
                                    <a:off x="354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2" name="Line 24"/>
                                <wps:cNvCnPr/>
                                <wps:spPr bwMode="auto">
                                  <a:xfrm>
                                    <a:off x="632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25"/>
                                <wps:cNvCnPr/>
                                <wps:spPr bwMode="auto">
                                  <a:xfrm flipV="1">
                                    <a:off x="910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Line 26"/>
                                <wps:cNvCnPr/>
                                <wps:spPr bwMode="auto">
                                  <a:xfrm>
                                    <a:off x="1189" y="354"/>
                                    <a:ext cx="0" cy="33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5" name="Line 27"/>
                                <wps:cNvCnPr/>
                                <wps:spPr bwMode="auto">
                                  <a:xfrm flipV="1">
                                    <a:off x="1459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" name="Line 28"/>
                                <wps:cNvCnPr/>
                                <wps:spPr bwMode="auto">
                                  <a:xfrm>
                                    <a:off x="1738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" name="Line 29"/>
                                <wps:cNvCnPr/>
                                <wps:spPr bwMode="auto">
                                  <a:xfrm flipV="1">
                                    <a:off x="2294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" name="Line 30"/>
                                <wps:cNvCnPr/>
                                <wps:spPr bwMode="auto">
                                  <a:xfrm>
                                    <a:off x="257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" name="Line 31"/>
                                <wps:cNvCnPr/>
                                <wps:spPr bwMode="auto">
                                  <a:xfrm flipV="1">
                                    <a:off x="284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Line 32"/>
                                <wps:cNvCnPr/>
                                <wps:spPr bwMode="auto">
                                  <a:xfrm>
                                    <a:off x="3122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" name="Line 33"/>
                                <wps:cNvCnPr/>
                                <wps:spPr bwMode="auto">
                                  <a:xfrm flipV="1">
                                    <a:off x="3400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34"/>
                                <wps:cNvCnPr/>
                                <wps:spPr bwMode="auto">
                                  <a:xfrm>
                                    <a:off x="3678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Line 35"/>
                                <wps:cNvCnPr/>
                                <wps:spPr bwMode="auto">
                                  <a:xfrm>
                                    <a:off x="75" y="2008"/>
                                    <a:ext cx="38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" name="Line 39"/>
                                <wps:cNvCnPr/>
                                <wps:spPr bwMode="auto">
                                  <a:xfrm flipV="1">
                                    <a:off x="75" y="1918"/>
                                    <a:ext cx="121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" name="Line 40"/>
                                <wps:cNvCnPr/>
                                <wps:spPr bwMode="auto">
                                  <a:xfrm>
                                    <a:off x="75" y="2008"/>
                                    <a:ext cx="113" cy="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" name="Line 41"/>
                                <wps:cNvCnPr/>
                                <wps:spPr bwMode="auto">
                                  <a:xfrm flipH="1">
                                    <a:off x="3844" y="2008"/>
                                    <a:ext cx="113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" name="Line 42"/>
                                <wps:cNvCnPr/>
                                <wps:spPr bwMode="auto">
                                  <a:xfrm flipH="1" flipV="1">
                                    <a:off x="3836" y="1933"/>
                                    <a:ext cx="121" cy="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" name="Line 43"/>
                                <wps:cNvCnPr/>
                                <wps:spPr bwMode="auto">
                                  <a:xfrm flipV="1">
                                    <a:off x="2016" y="3844"/>
                                    <a:ext cx="105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" name="Line 44"/>
                                <wps:cNvCnPr/>
                                <wps:spPr bwMode="auto">
                                  <a:xfrm flipH="1" flipV="1">
                                    <a:off x="1918" y="3859"/>
                                    <a:ext cx="98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49"/>
                                <wps:cNvCnPr/>
                                <wps:spPr bwMode="auto">
                                  <a:xfrm>
                                    <a:off x="632" y="2008"/>
                                    <a:ext cx="0" cy="11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76" name="Group 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17930" y="66675"/>
                                  <a:ext cx="105410" cy="2465070"/>
                                  <a:chOff x="1918" y="75"/>
                                  <a:chExt cx="166" cy="3882"/>
                                </a:xfrm>
                              </wpg:grpSpPr>
                              <wps:wsp>
                                <wps:cNvPr id="77" name="Line 36"/>
                                <wps:cNvCnPr/>
                                <wps:spPr bwMode="auto">
                                  <a:xfrm>
                                    <a:off x="2016" y="75"/>
                                    <a:ext cx="0" cy="38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" name="Line 38"/>
                                <wps:cNvCnPr/>
                                <wps:spPr bwMode="auto">
                                  <a:xfrm>
                                    <a:off x="2016" y="75"/>
                                    <a:ext cx="68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" name="Line 67"/>
                                <wps:cNvCnPr/>
                                <wps:spPr bwMode="auto">
                                  <a:xfrm flipH="1">
                                    <a:off x="1918" y="75"/>
                                    <a:ext cx="112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0" o:spid="_x0000_s1026" editas="canvas" style="position:absolute;margin-left:74.5pt;margin-top:16.35pt;width:201.6pt;height:203.1pt;z-index:251660288" coordsize="25603,25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25603;height:25793;visibility:visible;mso-wrap-style:square">
                        <v:fill o:detectmouseclick="t"/>
                        <v:path o:connecttype="none"/>
                      </v:shape>
                      <v:line id="Line 37" o:spid="_x0000_s1028" style="position:absolute;flip:x;visibility:visible;mso-wrap-style:square" from="25126,13563" to="25558,14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c1CMIAAADcAAAADwAAAGRycy9kb3ducmV2LnhtbERPS4vCMBC+C/6HMMLeNFXBRzWKLOvu&#10;Ui++ELwNzdgWm0lpstr990YQvM3H95z5sjGluFHtCssK+r0IBHFqdcGZguNh3Z2AcB5ZY2mZFPyT&#10;g+Wi3ZpjrO2dd3Tb+0yEEHYxKsi9r2IpXZqTQdezFXHgLrY26AOsM6lrvIdwU8pBFI2kwYJDQ44V&#10;feaUXvd/RkFWTTZJMt5+ye/jdPBz7pNMTqTUR6dZzUB4avxb/HL/6jB/OILnM+EC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rc1CMIAAADcAAAADwAAAAAAAAAAAAAA&#10;AAChAgAAZHJzL2Rvd25yZXYueG1sUEsFBgAAAAAEAAQA+QAAAJADAAAAAA==&#10;" strokecolor="navy" strokeweight="1.15pt">
                        <v:stroke joinstyle="miter"/>
                      </v:line>
                      <v:group id="Group 68" o:spid="_x0000_s1029" style="position:absolute;left:476;top:2343;width:24650;height:22974" coordorigin="75,339" coordsize="3882,3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      <v:line id="Line 11" o:spid="_x0000_s1030" style="position:absolute;visibility:visible;mso-wrap-style:square" from="354,346" to="3678,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5o6sUAAADcAAAADwAAAGRycy9kb3ducmV2LnhtbESPQWvCQBCF7wX/wzJCL6VuVFpKdJUo&#10;WOKpqP0BY3ZMgtnZkF1j/PedQ8HbDO/Ne98s14NrVE9dqD0bmE4SUMSFtzWXBn5Pu/cvUCEiW2w8&#10;k4EHBVivRi9LTK2/84H6YyyVhHBI0UAVY5tqHYqKHIaJb4lFu/jOYZS1K7Xt8C7hrtGzJPnUDmuW&#10;hgpb2lZUXI83Z2Bzc/NvnD6y/u0n7j9O5zyrh9yY1/GQLUBFGuLT/H+dW8GfC608IxPo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r5o6sUAAADcAAAADwAAAAAAAAAA&#10;AAAAAAChAgAAZHJzL2Rvd25yZXYueG1sUEsFBgAAAAAEAAQA+QAAAJMDAAAAAA==&#10;" strokecolor="navy" strokeweight=".4pt">
                          <v:stroke joinstyle="miter"/>
                        </v:line>
                        <v:line id="Line 12" o:spid="_x0000_s1031" style="position:absolute;visibility:visible;mso-wrap-style:square" from="361,624" to="3678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LNccMAAADcAAAADwAAAGRycy9kb3ducmV2LnhtbERP22rCQBB9L/gPywi+lLpRaampq6QF&#10;JX2SJn7ANDsmwexsyK65/H23UOjbHM51dofRNKKnztWWFayWEQjiwuqaSwWX/Pj0CsJ5ZI2NZVIw&#10;kYPDfvaww1jbgb+oz3wpQgi7GBVU3rexlK6oyKBb2pY4cFfbGfQBdqXUHQ4h3DRyHUUv0mDNoaHC&#10;lj4qKm7Z3Sh4v5vNCVdT0j+e/edz/p0m9ZgqtZiPyRsIT6P/F/+5Ux3mb7bw+0y4QO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yzXHDAAAA3AAAAA8AAAAAAAAAAAAA&#10;AAAAoQIAAGRycy9kb3ducmV2LnhtbFBLBQYAAAAABAAEAPkAAACRAwAAAAA=&#10;" strokecolor="navy" strokeweight=".4pt">
                          <v:stroke joinstyle="miter"/>
                        </v:line>
                        <v:line id="Line 13" o:spid="_x0000_s1032" style="position:absolute;visibility:visible;mso-wrap-style:square" from="361,903" to="3678,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4XkcYAAADcAAAADwAAAGRycy9kb3ducmV2LnhtbESPzW7CQAyE75V4h5WReqlgQ1sQSllQ&#10;QAKlJ8TPA7hZN4ma9UbZJYS3rw+VerM145nPq83gGtVTF2rPBmbTBBRx4W3NpYHrZT9ZggoR2WLj&#10;mQw8KMBmPXpaYWr9nU/Un2OpJIRDigaqGNtU61BU5DBMfUss2rfvHEZZu1LbDu8S7hr9miQL7bBm&#10;aaiwpV1Fxc/55gxsb+7tgLNH1r8c4+f88pVn9ZAb8zwesg9QkYb4b/67zq3gvwu+PCMT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OF5HGAAAA3AAAAA8AAAAAAAAA&#10;AAAAAAAAoQIAAGRycy9kb3ducmV2LnhtbFBLBQYAAAAABAAEAPkAAACUAwAAAAA=&#10;" strokecolor="navy" strokeweight=".4pt">
                          <v:stroke joinstyle="miter"/>
                        </v:line>
                        <v:line id="Line 14" o:spid="_x0000_s1033" style="position:absolute;visibility:visible;mso-wrap-style:square" from="354,1181" to="3678,1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KyCsIAAADcAAAADwAAAGRycy9kb3ducmV2LnhtbERPzWrCQBC+C32HZQq9iG5ibZHoKqnQ&#10;kp7E6AOM2TEJzc6G7Brj27tCwdt8fL+z2gymET11rrasIJ5GIIgLq2suFRwP35MFCOeRNTaWScGN&#10;HGzWL6MVJtpeeU997ksRQtglqKDyvk2kdEVFBt3UtsSBO9vOoA+wK6Xu8BrCTSNnUfQpDdYcGips&#10;aVtR8ZdfjIKvi3n/wfiW9uOd//04nLK0HjKl3l6HdAnC0+Cf4n93psP8eQyPZ8IF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4KyCsIAAADcAAAADwAAAAAAAAAAAAAA&#10;AAChAgAAZHJzL2Rvd25yZXYueG1sUEsFBgAAAAAEAAQA+QAAAJADAAAAAA==&#10;" strokecolor="navy" strokeweight=".4pt">
                          <v:stroke joinstyle="miter"/>
                        </v:line>
                        <v:line id="Line 15" o:spid="_x0000_s1034" style="position:absolute;visibility:visible;mso-wrap-style:square" from="354,1452" to="3678,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AsfcMAAADcAAAADwAAAGRycy9kb3ducmV2LnhtbERPzWrCQBC+F/oOyxR6KboxbUWiq6SF&#10;lniSJj7AmB2TYHY2ZNckvn23IPQ2H9/vbHaTacVAvWssK1jMIxDEpdUNVwqOxddsBcJ5ZI2tZVJw&#10;Iwe77ePDBhNtR/6hIfeVCCHsElRQe98lUrqyJoNubjviwJ1tb9AH2FdS9ziGcNPKOIqW0mDDoaHG&#10;jj5rKi/51Sj4uJrXb1zc0uHl4PfvxSlLmylT6vlpStcgPE3+X3x3ZzrMf4vh75lwgd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QLH3DAAAA3AAAAA8AAAAAAAAAAAAA&#10;AAAAoQIAAGRycy9kb3ducmV2LnhtbFBLBQYAAAAABAAEAPkAAACRAwAAAAA=&#10;" strokecolor="navy" strokeweight=".4pt">
                          <v:stroke joinstyle="miter"/>
                        </v:line>
                        <v:line id="Line 16" o:spid="_x0000_s1035" style="position:absolute;visibility:visible;mso-wrap-style:square" from="354,1730" to="3678,1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yJ5sMAAADcAAAADwAAAGRycy9kb3ducmV2LnhtbERP22rCQBB9L/gPywi+lLpR2yKpq6QF&#10;JX2SJn7ANDsmwexsyK65/H23UOjbHM51dofRNKKnztWWFayWEQjiwuqaSwWX/Pi0BeE8ssbGMimY&#10;yMFhP3vYYaztwF/UZ74UIYRdjAoq79tYSldUZNAtbUscuKvtDPoAu1LqDocQbhq5jqJXabDm0FBh&#10;Sx8VFbfsbhS8383mhKsp6R/P/vMl/06TekyVWszH5A2Ep9H/i//cqQ7znzfw+0y4QO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ciebDAAAA3AAAAA8AAAAAAAAAAAAA&#10;AAAAoQIAAGRycy9kb3ducmV2LnhtbFBLBQYAAAAABAAEAPkAAACRAwAAAAA=&#10;" strokecolor="navy" strokeweight=".4pt">
                          <v:stroke joinstyle="miter"/>
                        </v:line>
                        <v:line id="Line 17" o:spid="_x0000_s1036" style="position:absolute;visibility:visible;mso-wrap-style:square" from="354,2287" to="3678,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URksMAAADcAAAADwAAAGRycy9kb3ducmV2LnhtbERP22rCQBB9L/gPywi+lLqJtUVSV0kL&#10;SvokVT9gmh2TYHY2ZDe3v+8WCn2bw7nOdj+aWvTUusqygngZgSDOra64UHC9HJ42IJxH1lhbJgUT&#10;OdjvZg9bTLQd+Iv6sy9ECGGXoILS+yaR0uUlGXRL2xAH7mZbgz7AtpC6xSGEm1quouhVGqw4NJTY&#10;0EdJ+f3cGQXvnXk+Yjyl/ePJf75cvrO0GjOlFvMxfQPhafT/4j93psP89Rp+nwkXyN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1EZLDAAAA3AAAAA8AAAAAAAAAAAAA&#10;AAAAoQIAAGRycy9kb3ducmV2LnhtbFBLBQYAAAAABAAEAPkAAACRAwAAAAA=&#10;" strokecolor="navy" strokeweight=".4pt">
                          <v:stroke joinstyle="miter"/>
                        </v:line>
                        <v:line id="Line 18" o:spid="_x0000_s1037" style="position:absolute;visibility:visible;mso-wrap-style:square" from="354,2565" to="3686,2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m0CcMAAADcAAAADwAAAGRycy9kb3ducmV2LnhtbERP22rCQBB9L/gPyxT6UszGtopEV4mF&#10;lvRJNH7AmB2T0OxsyG4u/n23UOjbHM51tvvJNGKgztWWFSyiGARxYXXNpYJL/jFfg3AeWWNjmRTc&#10;ycF+N3vYYqLtyCcazr4UIYRdggoq79tESldUZNBFtiUO3M12Bn2AXSl1h2MIN418ieOVNFhzaKiw&#10;pfeKiu9zbxQcevP6iYt7Ojwf/dcyv2ZpPWVKPT1O6QaEp8n/i//cmQ7z35bw+0y4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5tAnDAAAA3AAAAA8AAAAAAAAAAAAA&#10;AAAAoQIAAGRycy9kb3ducmV2LnhtbFBLBQYAAAAABAAEAPkAAACRAwAAAAA=&#10;" strokecolor="navy" strokeweight=".4pt">
                          <v:stroke joinstyle="miter"/>
                        </v:line>
                        <v:line id="Line 19" o:spid="_x0000_s1038" style="position:absolute;visibility:visible;mso-wrap-style:square" from="354,2836" to="3678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sqfsMAAADcAAAADwAAAGRycy9kb3ducmV2LnhtbERPyWrDMBC9F/IPYgq9lFhO25jgRAlO&#10;ocU9hSwfMLEmtqk1Mpa85O+rQqG3ebx1NrvJNGKgztWWFSyiGARxYXXNpYLL+WO+AuE8ssbGMim4&#10;k4PddvawwVTbkY80nHwpQgi7FBVU3replK6oyKCLbEscuJvtDPoAu1LqDscQbhr5EseJNFhzaKiw&#10;pfeKiu9TbxTse/P6iYt7Njwf/NfyfM2zesqVenqcsjUIT5P/F/+5cx3mvyXw+0y4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rKn7DAAAA3AAAAA8AAAAAAAAAAAAA&#10;AAAAoQIAAGRycy9kb3ducmV2LnhtbFBLBQYAAAAABAAEAPkAAACRAwAAAAA=&#10;" strokecolor="navy" strokeweight=".4pt">
                          <v:stroke joinstyle="miter"/>
                        </v:line>
                        <v:line id="Line 20" o:spid="_x0000_s1039" style="position:absolute;visibility:visible;mso-wrap-style:square" from="354,3114" to="367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eP5cMAAADcAAAADwAAAGRycy9kb3ducmV2LnhtbERP22rCQBB9F/oPyxT6IrqxFy1pNpIW&#10;KvGpGP2AMTtNQrOzIbvG+PduQfBtDuc6yXo0rRiod41lBYt5BIK4tLrhSsFh/z17B+E8ssbWMim4&#10;kIN1+jBJMNb2zDsaCl+JEMIuRgW1910spStrMujmtiMO3K/tDfoA+0rqHs8h3LTyOYqW0mDDoaHG&#10;jr5qKv+Kk1HweTIvG1xcsmH647dv+2OeNWOu1NPjmH2A8DT6u/jmznWY/7qC/2fCBTK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nj+XDAAAA3AAAAA8AAAAAAAAAAAAA&#10;AAAAoQIAAGRycy9kb3ducmV2LnhtbFBLBQYAAAAABAAEAPkAAACRAwAAAAA=&#10;" strokecolor="navy" strokeweight=".4pt">
                          <v:stroke joinstyle="miter"/>
                        </v:line>
                        <v:line id="Line 21" o:spid="_x0000_s1040" style="position:absolute;visibility:visible;mso-wrap-style:square" from="354,3393" to="3678,3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gbl8YAAADcAAAADwAAAGRycy9kb3ducmV2LnhtbESPzW7CQAyE75V4h5WReqlgQ1sQSllQ&#10;QAKlJ8TPA7hZN4ma9UbZJYS3rw+VerM145nPq83gGtVTF2rPBmbTBBRx4W3NpYHrZT9ZggoR2WLj&#10;mQw8KMBmPXpaYWr9nU/Un2OpJIRDigaqGNtU61BU5DBMfUss2rfvHEZZu1LbDu8S7hr9miQL7bBm&#10;aaiwpV1Fxc/55gxsb+7tgLNH1r8c4+f88pVn9ZAb8zwesg9QkYb4b/67zq3gvwutPCMT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4G5fGAAAA3AAAAA8AAAAAAAAA&#10;AAAAAAAAoQIAAGRycy9kb3ducmV2LnhtbFBLBQYAAAAABAAEAPkAAACUAwAAAAA=&#10;" strokecolor="navy" strokeweight=".4pt">
                          <v:stroke joinstyle="miter"/>
                        </v:line>
                        <v:line id="Line 22" o:spid="_x0000_s1041" style="position:absolute;visibility:visible;mso-wrap-style:square" from="354,3678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S+DMMAAADcAAAADwAAAGRycy9kb3ducmV2LnhtbERP22rCQBB9F/oPyxT6IrqxF7FpNpIW&#10;KvGpGP2AMTtNQrOzIbvG+PduQfBtDuc6yXo0rRiod41lBYt5BIK4tLrhSsFh/z1bgXAeWWNrmRRc&#10;yME6fZgkGGt75h0Nha9ECGEXo4La+y6W0pU1GXRz2xEH7tf2Bn2AfSV1j+cQblr5HEVLabDh0FBj&#10;R181lX/FySj4PJmXDS4u2TD98du3/THPmjFX6ulxzD5AeBr9XXxz5zrMf32H/2fCBTK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0vgzDAAAA3AAAAA8AAAAAAAAAAAAA&#10;AAAAoQIAAGRycy9kb3ducmV2LnhtbFBLBQYAAAAABAAEAPkAAACRAwAAAAA=&#10;" strokecolor="navy" strokeweight=".4pt">
                          <v:stroke joinstyle="miter"/>
                        </v:line>
                        <v:line id="Line 23" o:spid="_x0000_s1042" style="position:absolute;flip:y;visibility:visible;mso-wrap-style:square" from="354,346" to="354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BP1sEAAADcAAAADwAAAGRycy9kb3ducmV2LnhtbERPS2sCMRC+F/wPYQq91exKrbI1iiws&#10;eKngA8/jZppdupksSdTtvzeC0Nt8fM9ZrAbbiSv50DpWkI8zEMS10y0bBcdD9T4HESKyxs4xKfij&#10;AKvl6GWBhXY33tF1H41IIRwKVNDE2BdShrohi2HseuLE/ThvMSbojdQebyncdnKSZZ/SYsupocGe&#10;yobq3/3FKpBncy7doZ6XbbWdncxHvv72lVJvr8P6C0SkIf6Ln+6NTvOnOTyeSRfI5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0E/WwQAAANwAAAAPAAAAAAAAAAAAAAAA&#10;AKECAABkcnMvZG93bnJldi54bWxQSwUGAAAAAAQABAD5AAAAjwMAAAAA&#10;" strokecolor="navy" strokeweight=".4pt">
                          <v:stroke joinstyle="miter"/>
                        </v:line>
                        <v:line id="Line 24" o:spid="_x0000_s1043" style="position:absolute;visibility:visible;mso-wrap-style:square" from="632,346" to="632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m6oMIAAADcAAAADwAAAGRycy9kb3ducmV2LnhtbERPS2rDMBDdF3IHMYFuSiLHISU4UYJb&#10;aHFXJU4PMLGmtqk1Mpb8u30VKHQ3j/ed43kyjRioc7VlBZt1BIK4sLrmUsHX9W21B+E8ssbGMimY&#10;ycH5tHg4YqLtyBcacl+KEMIuQQWV920ipSsqMujWtiUO3LftDPoAu1LqDscQbhoZR9GzNFhzaKiw&#10;pdeKip+8NwpeerN9x82cDk+f/mN3vWVpPWVKPS6n9ADC0+T/xX/uTIf5uxjuz4QL5Ok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m6oMIAAADcAAAADwAAAAAAAAAAAAAA&#10;AAChAgAAZHJzL2Rvd25yZXYueG1sUEsFBgAAAAAEAAQA+QAAAJADAAAAAA==&#10;" strokecolor="navy" strokeweight=".4pt">
                          <v:stroke joinstyle="miter"/>
                        </v:line>
                        <v:line id="Line 25" o:spid="_x0000_s1044" style="position:absolute;flip:y;visibility:visible;mso-wrap-style:square" from="910,346" to="91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50OsIAAADcAAAADwAAAGRycy9kb3ducmV2LnhtbERPS2sCMRC+F/ofwgjeata2WlmNIgsL&#10;Xir4oOdxM2YXN5MlSXX990Yo9DYf33MWq9624ko+NI4VjEcZCOLK6YaNguOhfJuBCBFZY+uYFNwp&#10;wGr5+rLAXLsb7+i6j0akEA45Kqhj7HIpQ1WTxTByHXHizs5bjAl6I7XHWwq3rXzPsqm02HBqqLGj&#10;oqbqsv+1CuTJnAp3qGZFU26/fszneP3tS6WGg349BxGpj//iP/dGp/mTD3g+ky6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050OsIAAADcAAAADwAAAAAAAAAAAAAA&#10;AAChAgAAZHJzL2Rvd25yZXYueG1sUEsFBgAAAAAEAAQA+QAAAJADAAAAAA==&#10;" strokecolor="navy" strokeweight=".4pt">
                          <v:stroke joinstyle="miter"/>
                        </v:line>
                        <v:line id="Line 26" o:spid="_x0000_s1045" style="position:absolute;visibility:visible;mso-wrap-style:square" from="1189,354" to="1189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yHT8MAAADcAAAADwAAAGRycy9kb3ducmV2LnhtbERP22rCQBB9L/gPyxT6UszGtopEV4mF&#10;lvRJNH7AmB2T0OxsyG4u/n23UOjbHM51tvvJNGKgztWWFSyiGARxYXXNpYJL/jFfg3AeWWNjmRTc&#10;ycF+N3vYYqLtyCcazr4UIYRdggoq79tESldUZNBFtiUO3M12Bn2AXSl1h2MIN418ieOVNFhzaKiw&#10;pfeKiu9zbxQcevP6iYt7Ojwf/dcyv2ZpPWVKPT1O6QaEp8n/i//cmQ7zl2/w+0y4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sh0/DAAAA3AAAAA8AAAAAAAAAAAAA&#10;AAAAoQIAAGRycy9kb3ducmV2LnhtbFBLBQYAAAAABAAEAPkAAACRAwAAAAA=&#10;" strokecolor="navy" strokeweight=".4pt">
                          <v:stroke joinstyle="miter"/>
                        </v:line>
                        <v:line id="Line 27" o:spid="_x0000_s1046" style="position:absolute;flip:y;visibility:visible;mso-wrap-style:square" from="1459,354" to="1459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tJ1cEAAADcAAAADwAAAGRycy9kb3ducmV2LnhtbERPTYvCMBC9L/gfwgje1lTRXalGkULB&#10;yy6oi+exGdNiMylJ1PrvNwvC3ubxPme16W0r7uRD41jBZJyBIK6cbtgo+DmW7wsQISJrbB2TgicF&#10;2KwHbyvMtXvwnu6HaEQK4ZCjgjrGLpcyVDVZDGPXESfu4rzFmKA3Unt8pHDbymmWfUiLDaeGGjsq&#10;aqquh5tVIM/mXLhjtSia8vvzZGaT7ZcvlRoN++0SRKQ+/otf7p1O8+dz+HsmX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60nVwQAAANwAAAAPAAAAAAAAAAAAAAAA&#10;AKECAABkcnMvZG93bnJldi54bWxQSwUGAAAAAAQABAD5AAAAjwMAAAAA&#10;" strokecolor="navy" strokeweight=".4pt">
                          <v:stroke joinstyle="miter"/>
                        </v:line>
                        <v:line id="Line 28" o:spid="_x0000_s1047" style="position:absolute;visibility:visible;mso-wrap-style:square" from="1738,354" to="1738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K8o8EAAADcAAAADwAAAGRycy9kb3ducmV2LnhtbERP24rCMBB9F/yHMIIvoqkuilSj1IVd&#10;6pN4+YCxGdtiMylNrPXvNwuCb3M411lvO1OJlhpXWlYwnUQgiDOrS84VXM4/4yUI55E1VpZJwYsc&#10;bDf93hpjbZ98pPbkcxFC2MWooPC+jqV0WUEG3cTWxIG72cagD7DJpW7wGcJNJWdRtJAGSw4NBdb0&#10;XVB2Pz2Mgt3DfP3i9JW0o4Pfz8/XNCm7VKnhoEtWIDx1/iN+u1Md5s8X8P9MuE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sryjwQAAANwAAAAPAAAAAAAAAAAAAAAA&#10;AKECAABkcnMvZG93bnJldi54bWxQSwUGAAAAAAQABAD5AAAAjwMAAAAA&#10;" strokecolor="navy" strokeweight=".4pt">
                          <v:stroke joinstyle="miter"/>
                        </v:line>
                        <v:line id="Line 29" o:spid="_x0000_s1048" style="position:absolute;flip:y;visibility:visible;mso-wrap-style:square" from="2294,339" to="2294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VyOcEAAADcAAAADwAAAGRycy9kb3ducmV2LnhtbERPTYvCMBC9C/sfwgjeNHVxVbpGkUJh&#10;LwrqsuexmU2LzaQkWa3/3iwI3ubxPme16W0rruRD41jBdJKBIK6cbtgo+D6V4yWIEJE1to5JwZ0C&#10;bNZvgxXm2t34QNdjNCKFcMhRQR1jl0sZqposhonriBP367zFmKA3Unu8pXDbyvcsm0uLDaeGGjsq&#10;aqouxz+rQJ7NuXCnalk05X7xY2bT7c6XSo2G/fYTRKQ+vsRP95dO8z8W8P9MukC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dXI5wQAAANwAAAAPAAAAAAAAAAAAAAAA&#10;AKECAABkcnMvZG93bnJldi54bWxQSwUGAAAAAAQABAD5AAAAjwMAAAAA&#10;" strokecolor="navy" strokeweight=".4pt">
                          <v:stroke joinstyle="miter"/>
                        </v:line>
                        <v:line id="Line 30" o:spid="_x0000_s1049" style="position:absolute;visibility:visible;mso-wrap-style:square" from="2573,346" to="257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GNSsUAAADcAAAADwAAAGRycy9kb3ducmV2LnhtbESPQWvCQBCF74L/YRmhF6kbWywlukoU&#10;WuKpqP0BY3ZMgtnZkF1j/Pedg9DbDO/Ne9+sNoNrVE9dqD0bmM8SUMSFtzWXBn5PX6+foEJEtth4&#10;JgMPCrBZj0crTK2/84H6YyyVhHBI0UAVY5tqHYqKHIaZb4lFu/jOYZS1K7Xt8C7hrtFvSfKhHdYs&#10;DRW2tKuouB5vzsD25t6/cf7I+ulP3C9O5zyrh9yYl8mQLUFFGuK/+XmdW8FfCK08IxPo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2GNSsUAAADcAAAADwAAAAAAAAAA&#10;AAAAAAChAgAAZHJzL2Rvd25yZXYueG1sUEsFBgAAAAAEAAQA+QAAAJMDAAAAAA==&#10;" strokecolor="navy" strokeweight=".4pt">
                          <v:stroke joinstyle="miter"/>
                        </v:line>
                        <v:line id="Line 31" o:spid="_x0000_s1050" style="position:absolute;flip:y;visibility:visible;mso-wrap-style:square" from="2843,346" to="284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ZD0MEAAADcAAAADwAAAGRycy9kb3ducmV2LnhtbERPTWsCMRC9F/wPYYTealapVVejyMJC&#10;Lxaq4nncjNnFzWRJUt3++6YgeJvH+5zVpretuJEPjWMF41EGgrhyumGj4Hgo3+YgQkTW2DomBb8U&#10;YLMevKww1+7O33TbRyNSCIccFdQxdrmUoarJYhi5jjhxF+ctxgS9kdrjPYXbVk6y7ENabDg11NhR&#10;UVN13f9YBfJszoU7VPOiKb9mJ/M+3u58qdTrsN8uQUTq41P8cH/qNH+6gP9n0gV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pkPQwQAAANwAAAAPAAAAAAAAAAAAAAAA&#10;AKECAABkcnMvZG93bnJldi54bWxQSwUGAAAAAAQABAD5AAAAjwMAAAAA&#10;" strokecolor="navy" strokeweight=".4pt">
                          <v:stroke joinstyle="miter"/>
                        </v:line>
                        <v:line id="Line 32" o:spid="_x0000_s1051" style="position:absolute;visibility:visible;mso-wrap-style:square" from="3122,346" to="3122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u9PcMAAADbAAAADwAAAGRycy9kb3ducmV2LnhtbESP3YrCMBSE7xd8h3CEvVk01V1FqlGq&#10;sEu9En8e4Ngc22JzUppY69sbQdjLYWa+YRarzlSipcaVlhWMhhEI4szqknMFp+PvYAbCeWSNlWVS&#10;8CAHq2XvY4GxtnfeU3vwuQgQdjEqKLyvYyldVpBBN7Q1cfAutjHog2xyqRu8B7ip5DiKptJgyWGh&#10;wJo2BWXXw80oWN/M9x+OHkn7tfPbyfGcJmWXKvXZ75I5CE+d/w+/26lWMP2B15fwA+Ty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rvT3DAAAA2wAAAA8AAAAAAAAAAAAA&#10;AAAAoQIAAGRycy9kb3ducmV2LnhtbFBLBQYAAAAABAAEAPkAAACRAwAAAAA=&#10;" strokecolor="navy" strokeweight=".4pt">
                          <v:stroke joinstyle="miter"/>
                        </v:line>
                        <v:line id="Line 33" o:spid="_x0000_s1052" style="position:absolute;flip:y;visibility:visible;mso-wrap-style:square" from="3400,339" to="340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PiFsIAAADbAAAADwAAAGRycy9kb3ducmV2LnhtbESPQWsCMRSE7wX/Q3iCt5pVrJXVKLKw&#10;4KWFavH83Dyzi5uXJYm6/vtGEHocZuYbZrXpbStu5EPjWMFknIEgrpxu2Cj4PZTvCxAhImtsHZOC&#10;BwXYrAdvK8y1u/MP3fbRiAThkKOCOsYulzJUNVkMY9cRJ+/svMWYpDdSe7wnuG3lNMvm0mLDaaHG&#10;joqaqsv+ahXIkzkV7lAtiqb8/jya2WT75UulRsN+uwQRqY//4Vd7pxXMP+D5Jf0A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PiFsIAAADbAAAADwAAAAAAAAAAAAAA&#10;AAChAgAAZHJzL2Rvd25yZXYueG1sUEsFBgAAAAAEAAQA+QAAAJADAAAAAA==&#10;" strokecolor="navy" strokeweight=".4pt">
                          <v:stroke joinstyle="miter"/>
                        </v:line>
                        <v:line id="Line 34" o:spid="_x0000_s1053" style="position:absolute;visibility:visible;mso-wrap-style:square" from="3678,346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WG0cQAAADbAAAADwAAAGRycy9kb3ducmV2LnhtbESPzWrDMBCE74G+g9hCLqGRnVJTnCjB&#10;LSS4p5KfB9hYW9vUWhlL/nv7qlDocZiZb5jdYTKNGKhztWUF8ToCQVxYXXOp4HY9Pr2CcB5ZY2OZ&#10;FMzk4LB/WOww1XbkMw0XX4oAYZeigsr7NpXSFRUZdGvbEgfvy3YGfZBdKXWHY4CbRm6iKJEGaw4L&#10;Fbb0XlHxfemNgrfePJ8wnrNh9ek/Xq73PKunXKnl45RtQXia/H/4r51rBUkCv1/CD5D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NYbRxAAAANsAAAAPAAAAAAAAAAAA&#10;AAAAAKECAABkcnMvZG93bnJldi54bWxQSwUGAAAAAAQABAD5AAAAkgMAAAAA&#10;" strokecolor="navy" strokeweight=".4pt">
                          <v:stroke joinstyle="miter"/>
                        </v:line>
                        <v:line id="Line 35" o:spid="_x0000_s1054" style="position:absolute;visibility:visible;mso-wrap-style:square" from="75,2008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G2CsQAAADbAAAADwAAAGRycy9kb3ducmV2LnhtbESPQWvCQBSE7wX/w/IEL0E3FaoSXaUI&#10;Ba+minh7ZJ9JdPdtml01+uu7hYLHYWa+YRarzhpxo9bXjhW8j1IQxIXTNZcKdt9fwxkIH5A1Gsek&#10;4EEeVsve2wIz7e68pVseShEh7DNUUIXQZFL6oiKLfuQa4uidXGsxRNmWUrd4j3Br5DhNJ9JizXGh&#10;wobWFRWX/GoVTHfnfZKYn6M7PNf5+PzBp8QclBr0u885iEBdeIX/2xutYDKFv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YbYKxAAAANsAAAAPAAAAAAAAAAAA&#10;AAAAAKECAABkcnMvZG93bnJldi54bWxQSwUGAAAAAAQABAD5AAAAkgMAAAAA&#10;" strokecolor="navy" strokeweight="1.15pt">
                          <v:stroke joinstyle="miter"/>
                        </v:line>
                        <v:line id="Line 39" o:spid="_x0000_s1055" style="position:absolute;flip:y;visibility:visible;mso-wrap-style:square" from="75,1918" to="196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2yj8AAAADbAAAADwAAAGRycy9kb3ducmV2LnhtbERPyarCMBTdC+8fwn3gTlNdOFSjyOM5&#10;UDdOCO4uzbUtNjeliVr/3iwEl4czT+eNKcWDaldYVtDrRiCIU6sLzhScjsvOCITzyBpLy6TgRQ7m&#10;s5/WFGNtn7ynx8FnIoSwi1FB7n0VS+nSnAy6rq2IA3e1tUEfYJ1JXeMzhJtS9qNoIA0WHBpyrOgv&#10;p/R2uBsFWTXaJslw9y9Xp3F/femRTM6kVPu3WUxAeGr8V/xxb7SCQRgbvoQfIG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6tso/AAAAA2wAAAA8AAAAAAAAAAAAAAAAA&#10;oQIAAGRycy9kb3ducmV2LnhtbFBLBQYAAAAABAAEAPkAAACOAwAAAAA=&#10;" strokecolor="navy" strokeweight="1.15pt">
                          <v:stroke joinstyle="miter"/>
                        </v:line>
                        <v:line id="Line 40" o:spid="_x0000_s1056" style="position:absolute;visibility:visible;mso-wrap-style:square" from="75,2008" to="188,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KH48QAAADbAAAADwAAAGRycy9kb3ducmV2LnhtbESPQWvCQBSE7wX/w/IEL0E3CrUaXaUI&#10;Qq9NLeLtkX0m0d23aXbV1F/vFgoeh5n5hlmuO2vElVpfO1YwHqUgiAunay4V7L62wxkIH5A1Gsek&#10;4Jc8rFe9lyVm2t34k655KEWEsM9QQRVCk0npi4os+pFriKN3dK3FEGVbSt3iLcKtkZM0nUqLNceF&#10;ChvaVFSc84tV8LY7fSeJ+Tm4/X2TT06vfEzMXqlBv3tfgAjUhWf4v/2hFUzn8Pcl/gC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sofjxAAAANsAAAAPAAAAAAAAAAAA&#10;AAAAAKECAABkcnMvZG93bnJldi54bWxQSwUGAAAAAAQABAD5AAAAkgMAAAAA&#10;" strokecolor="navy" strokeweight="1.15pt">
                          <v:stroke joinstyle="miter"/>
                        </v:line>
                        <v:line id="Line 41" o:spid="_x0000_s1057" style="position:absolute;flip:x;visibility:visible;mso-wrap-style:square" from="3844,2008" to="3957,2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6Nz8MAAADbAAAADwAAAGRycy9kb3ducmV2LnhtbESPT4vCMBTE74LfIbwFb5rWw6rVKIvo&#10;Kt2L/xC8PZq3bdnmpTRR67c3C4LHYWZ+w8wWranEjRpXWlYQDyIQxJnVJecKTsd1fwzCeWSNlWVS&#10;8CAHi3m3M8NE2zvv6XbwuQgQdgkqKLyvEyldVpBBN7A1cfB+bWPQB9nkUjd4D3BTyWEUfUqDJYeF&#10;AmtaFpT9Ha5GQV6Pf9J0tFvJ79NkuLnEJNMzKdX7aL+mIDy1/h1+tbdawSiG/y/hB8j5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Ojc/DAAAA2wAAAA8AAAAAAAAAAAAA&#10;AAAAoQIAAGRycy9kb3ducmV2LnhtbFBLBQYAAAAABAAEAPkAAACRAwAAAAA=&#10;" strokecolor="navy" strokeweight="1.15pt">
                          <v:stroke joinstyle="miter"/>
                        </v:line>
                        <v:line id="Line 42" o:spid="_x0000_s1058" style="position:absolute;flip:x y;visibility:visible;mso-wrap-style:square" from="3836,1933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RL5sYAAADbAAAADwAAAGRycy9kb3ducmV2LnhtbESPT2vCQBTE74V+h+UVequbCK0SXcUE&#10;hNJDaP13fmZfk9Ds25jdmuin7xYEj8PM/IaZLwfTiDN1rrasIB5FIIgLq2suFey265cpCOeRNTaW&#10;ScGFHCwXjw9zTLTt+YvOG1+KAGGXoILK+zaR0hUVGXQj2xIH79t2Bn2QXSl1h32Am0aOo+hNGqw5&#10;LFTYUlZR8bP5NQquNl+lhzTdu+z4eYy3E8w/Xk9KPT8NqxkIT4O/h2/td61gMob/L+EH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US+bGAAAA2wAAAA8AAAAAAAAA&#10;AAAAAAAAoQIAAGRycy9kb3ducmV2LnhtbFBLBQYAAAAABAAEAPkAAACUAwAAAAA=&#10;" strokecolor="navy" strokeweight="1.15pt">
                          <v:stroke joinstyle="miter"/>
                        </v:line>
                        <v:line id="Line 43" o:spid="_x0000_s1059" style="position:absolute;flip:y;visibility:visible;mso-wrap-style:square" from="2016,3844" to="2121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C2I8QAAADbAAAADwAAAGRycy9kb3ducmV2LnhtbESPS4vCQBCE74L/YWhhbzpRwUd0FFnW&#10;XYkXXwjemkybBDM9ITOr8d/vCAsei6r6ipovG1OKO9WusKyg34tAEKdWF5wpOB3X3QkI55E1lpZJ&#10;wZMcLBft1hxjbR+8p/vBZyJA2MWoIPe+iqV0aU4GXc9WxMG72tqgD7LOpK7xEeCmlIMoGkmDBYeF&#10;HCv6zCm9HX6NgqyabJNkvPuS36fp4OfSJ5mcSamPTrOagfDU+Hf4v73RCsZDeH0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0LYjxAAAANsAAAAPAAAAAAAAAAAA&#10;AAAAAKECAABkcnMvZG93bnJldi54bWxQSwUGAAAAAAQABAD5AAAAkgMAAAAA&#10;" strokecolor="navy" strokeweight="1.15pt">
                          <v:stroke joinstyle="miter"/>
                        </v:line>
                        <v:line id="Line 44" o:spid="_x0000_s1060" style="position:absolute;flip:x y;visibility:visible;mso-wrap-style:square" from="1918,3859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F2CcQAAADbAAAADwAAAGRycy9kb3ducmV2LnhtbESPT2vCQBTE7wW/w/IEb3WjaJXoKkYo&#10;FA9S/56f2WcSzL5Ns1tN++ldQfA4zMxvmOm8MaW4Uu0Kywp63QgEcWp1wZmC/e7zfQzCeWSNpWVS&#10;8EcO5rPW2xRjbW+8oevWZyJA2MWoIPe+iqV0aU4GXddWxME729qgD7LOpK7xFuCmlP0o+pAGCw4L&#10;OVa0zCm9bH+Ngn+7XiTHJDm45en71NuNcL0a/ijVaTeLCQhPjX+Fn+0vrWA0gMeX8APk7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MXYJxAAAANsAAAAPAAAAAAAAAAAA&#10;AAAAAKECAABkcnMvZG93bnJldi54bWxQSwUGAAAAAAQABAD5AAAAkgMAAAAA&#10;" strokecolor="navy" strokeweight="1.15pt">
                          <v:stroke joinstyle="miter"/>
                        </v:line>
                        <v:line id="Line 49" o:spid="_x0000_s1061" style="position:absolute;visibility:visible;mso-wrap-style:square" from="632,2008" to="632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6Oe8QAAADbAAAADwAAAGRycy9kb3ducmV2LnhtbESP3WrCQBSE7wu+w3IEb0rdxGIrqauk&#10;BSW9kqoPcJo9JsHs2ZDd/L19t1Do5TAz3zDb/Whq0VPrKssK4mUEgji3uuJCwfVyeNqAcB5ZY22Z&#10;FEzkYL+bPWwx0XbgL+rPvhABwi5BBaX3TSKly0sy6Ja2IQ7ezbYGfZBtIXWLQ4CbWq6i6EUarDgs&#10;lNjQR0n5/dwZBe+deT5iPKX948l/ri/fWVqNmVKL+Zi+gfA0+v/wXzvTCl7X8Psl/AC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Po57xAAAANsAAAAPAAAAAAAAAAAA&#10;AAAAAKECAABkcnMvZG93bnJldi54bWxQSwUGAAAAAAQABAD5AAAAkgMAAAAA&#10;" strokecolor="navy" strokeweight=".4pt">
                          <v:stroke joinstyle="miter"/>
                        </v:line>
                      </v:group>
                      <v:group id="Group 69" o:spid="_x0000_s1062" style="position:absolute;left:12179;top:666;width:1054;height:24651" coordorigin="1918,75" coordsize="166,38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    <v:line id="Line 36" o:spid="_x0000_s1063" style="position:absolute;visibility:visible;mso-wrap-style:square" from="2016,75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gg18MAAADbAAAADwAAAGRycy9kb3ducmV2LnhtbESPQWvCQBSE70L/w/KEXoJuFKolukoR&#10;Cr0aLaG3R/aZRHffxuxWY3+9Kwg9DjPfDLNc99aIC3W+caxgMk5BEJdON1wp2O8+R+8gfEDWaByT&#10;ght5WK9eBkvMtLvyli55qEQsYZ+hgjqENpPSlzVZ9GPXEkfv4DqLIcqukrrDayy3Rk7TdCYtNhwX&#10;amxpU1N5yn+tgvn++J0k5vzjir9NPj2+8SExhVKvw/5jASJQH/7DT/pLR24Ojy/xB8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24INfDAAAA2wAAAA8AAAAAAAAAAAAA&#10;AAAAoQIAAGRycy9kb3ducmV2LnhtbFBLBQYAAAAABAAEAPkAAACRAwAAAAA=&#10;" strokecolor="navy" strokeweight="1.15pt">
                          <v:stroke joinstyle="miter"/>
                        </v:line>
                        <v:line id="Line 38" o:spid="_x0000_s1064" style="position:absolute;visibility:visible;mso-wrap-style:square" from="2016,75" to="2084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e0pcEAAADbAAAADwAAAGRycy9kb3ducmV2LnhtbERPTWvCQBC9F/oflin0EnRTwVqiqxSh&#10;0GujIr0N2TGJ3Z1Ns1tN/fXOQfD4eN+L1eCdOlEf28AGXsY5KOIq2JZrA9vNx+gNVEzIFl1gMvBP&#10;EVbLx4cFFjac+YtOZaqVhHAs0ECTUldoHauGPMZx6IiFO4TeYxLY19r2eJZw7/Qkz1+1x5alocGO&#10;1g1VP+WfNzDbHndZ5n6/w/6yLifHKR8ytzfm+Wl4n4NKNKS7+Ob+tOKTsfJFfoBeX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J7SlwQAAANsAAAAPAAAAAAAAAAAAAAAA&#10;AKECAABkcnMvZG93bnJldi54bWxQSwUGAAAAAAQABAD5AAAAjwMAAAAA&#10;" strokecolor="navy" strokeweight="1.15pt">
                          <v:stroke joinstyle="miter"/>
                        </v:line>
                        <v:line id="Line 67" o:spid="_x0000_s1065" style="position:absolute;flip:x;visibility:visible;mso-wrap-style:square" from="1918,75" to="2030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iBycMAAADbAAAADwAAAGRycy9kb3ducmV2LnhtbESPS4vCQBCE7wv+h6EFb+tEDz6io4js&#10;qsSLLwRvTaZNgpmekBk1/ntHWNhjUVVfUdN5Y0rxoNoVlhX0uhEI4tTqgjMFp+Pv9wiE88gaS8uk&#10;4EUO5rPW1xRjbZ+8p8fBZyJA2MWoIPe+iqV0aU4GXddWxMG72tqgD7LOpK7xGeCmlP0oGkiDBYeF&#10;HCta5pTeDnejIKtG2yQZ7n7k6jTury89ksmZlOq0m8UEhKfG/4f/2hutYDiGz5fwA+Ts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4gcnDAAAA2wAAAA8AAAAAAAAAAAAA&#10;AAAAoQIAAGRycy9kb3ducmV2LnhtbFBLBQYAAAAABAAEAPkAAACRAwAAAAA=&#10;" strokecolor="navy" strokeweight="1.15pt">
                          <v:stroke joinstyle="miter"/>
                        </v:line>
                      </v:group>
                    </v:group>
                  </w:pict>
                </mc:Fallback>
              </mc:AlternateContent>
            </w:r>
            <w:r w:rsidR="0015437F">
              <w:t xml:space="preserve">1. </w:t>
            </w:r>
            <w:r w:rsidR="0015437F" w:rsidRPr="00892D35">
              <w:rPr>
                <w:position w:val="-14"/>
              </w:rPr>
              <w:object w:dxaOrig="3159" w:dyaOrig="400">
                <v:shape id="_x0000_i1063" type="#_x0000_t75" style="width:156.75pt;height:20.25pt" o:ole="">
                  <v:imagedata r:id="rId5" o:title=""/>
                </v:shape>
                <o:OLEObject Type="Embed" ProgID="Equation.DSMT4" ShapeID="_x0000_i1063" DrawAspect="Content" ObjectID="_1491652441" r:id="rId6"/>
              </w:object>
            </w:r>
          </w:p>
        </w:tc>
        <w:tc>
          <w:tcPr>
            <w:tcW w:w="5544" w:type="dxa"/>
            <w:gridSpan w:val="3"/>
          </w:tcPr>
          <w:p w:rsidR="0015437F" w:rsidRPr="00E1779F" w:rsidRDefault="0095424A" w:rsidP="0015437F"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44880</wp:posOffset>
                      </wp:positionH>
                      <wp:positionV relativeFrom="paragraph">
                        <wp:posOffset>207645</wp:posOffset>
                      </wp:positionV>
                      <wp:extent cx="2560320" cy="2579370"/>
                      <wp:effectExtent l="0" t="0" r="3810" b="1905"/>
                      <wp:wrapNone/>
                      <wp:docPr id="70" name="Canvas 7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258" name="Line 72"/>
                              <wps:cNvCnPr/>
                              <wps:spPr bwMode="auto">
                                <a:xfrm flipH="1">
                                  <a:off x="2512695" y="1356360"/>
                                  <a:ext cx="43180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460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259" name="Group 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625" y="234315"/>
                                  <a:ext cx="2465070" cy="2297430"/>
                                  <a:chOff x="75" y="339"/>
                                  <a:chExt cx="3882" cy="3618"/>
                                </a:xfrm>
                              </wpg:grpSpPr>
                              <wps:wsp>
                                <wps:cNvPr id="260" name="Line 74"/>
                                <wps:cNvCnPr/>
                                <wps:spPr bwMode="auto">
                                  <a:xfrm>
                                    <a:off x="354" y="34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" name="Line 75"/>
                                <wps:cNvCnPr/>
                                <wps:spPr bwMode="auto">
                                  <a:xfrm>
                                    <a:off x="361" y="62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" name="Line 76"/>
                                <wps:cNvCnPr/>
                                <wps:spPr bwMode="auto">
                                  <a:xfrm>
                                    <a:off x="361" y="903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3" name="Line 77"/>
                                <wps:cNvCnPr/>
                                <wps:spPr bwMode="auto">
                                  <a:xfrm>
                                    <a:off x="354" y="1181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4" name="Line 78"/>
                                <wps:cNvCnPr/>
                                <wps:spPr bwMode="auto">
                                  <a:xfrm>
                                    <a:off x="354" y="1452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5" name="Line 79"/>
                                <wps:cNvCnPr/>
                                <wps:spPr bwMode="auto">
                                  <a:xfrm>
                                    <a:off x="354" y="1730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6" name="Line 80"/>
                                <wps:cNvCnPr/>
                                <wps:spPr bwMode="auto">
                                  <a:xfrm>
                                    <a:off x="354" y="2287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7" name="Line 81"/>
                                <wps:cNvCnPr/>
                                <wps:spPr bwMode="auto">
                                  <a:xfrm>
                                    <a:off x="354" y="2565"/>
                                    <a:ext cx="33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8" name="Line 82"/>
                                <wps:cNvCnPr/>
                                <wps:spPr bwMode="auto">
                                  <a:xfrm>
                                    <a:off x="354" y="283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9" name="Line 83"/>
                                <wps:cNvCnPr/>
                                <wps:spPr bwMode="auto">
                                  <a:xfrm>
                                    <a:off x="354" y="311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0" name="Line 84"/>
                                <wps:cNvCnPr/>
                                <wps:spPr bwMode="auto">
                                  <a:xfrm>
                                    <a:off x="354" y="3393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1" name="Line 85"/>
                                <wps:cNvCnPr/>
                                <wps:spPr bwMode="auto">
                                  <a:xfrm>
                                    <a:off x="354" y="3678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2" name="Line 86"/>
                                <wps:cNvCnPr/>
                                <wps:spPr bwMode="auto">
                                  <a:xfrm flipV="1">
                                    <a:off x="354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3" name="Line 87"/>
                                <wps:cNvCnPr/>
                                <wps:spPr bwMode="auto">
                                  <a:xfrm>
                                    <a:off x="632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4" name="Line 88"/>
                                <wps:cNvCnPr/>
                                <wps:spPr bwMode="auto">
                                  <a:xfrm flipV="1">
                                    <a:off x="910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5" name="Line 89"/>
                                <wps:cNvCnPr/>
                                <wps:spPr bwMode="auto">
                                  <a:xfrm>
                                    <a:off x="1189" y="354"/>
                                    <a:ext cx="0" cy="33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6" name="Line 90"/>
                                <wps:cNvCnPr/>
                                <wps:spPr bwMode="auto">
                                  <a:xfrm flipV="1">
                                    <a:off x="1459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7" name="Line 91"/>
                                <wps:cNvCnPr/>
                                <wps:spPr bwMode="auto">
                                  <a:xfrm>
                                    <a:off x="1738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8" name="Line 92"/>
                                <wps:cNvCnPr/>
                                <wps:spPr bwMode="auto">
                                  <a:xfrm flipV="1">
                                    <a:off x="2294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9" name="Line 93"/>
                                <wps:cNvCnPr/>
                                <wps:spPr bwMode="auto">
                                  <a:xfrm>
                                    <a:off x="257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0" name="Line 94"/>
                                <wps:cNvCnPr/>
                                <wps:spPr bwMode="auto">
                                  <a:xfrm flipV="1">
                                    <a:off x="284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1" name="Line 95"/>
                                <wps:cNvCnPr/>
                                <wps:spPr bwMode="auto">
                                  <a:xfrm>
                                    <a:off x="3122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2" name="Line 96"/>
                                <wps:cNvCnPr/>
                                <wps:spPr bwMode="auto">
                                  <a:xfrm flipV="1">
                                    <a:off x="3400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" name="Line 97"/>
                                <wps:cNvCnPr/>
                                <wps:spPr bwMode="auto">
                                  <a:xfrm>
                                    <a:off x="3678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4" name="Line 98"/>
                                <wps:cNvCnPr/>
                                <wps:spPr bwMode="auto">
                                  <a:xfrm>
                                    <a:off x="75" y="2008"/>
                                    <a:ext cx="38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5" name="Line 99"/>
                                <wps:cNvCnPr/>
                                <wps:spPr bwMode="auto">
                                  <a:xfrm flipV="1">
                                    <a:off x="75" y="1918"/>
                                    <a:ext cx="121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6" name="Line 100"/>
                                <wps:cNvCnPr/>
                                <wps:spPr bwMode="auto">
                                  <a:xfrm>
                                    <a:off x="75" y="2008"/>
                                    <a:ext cx="113" cy="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7" name="Line 101"/>
                                <wps:cNvCnPr/>
                                <wps:spPr bwMode="auto">
                                  <a:xfrm flipH="1">
                                    <a:off x="3844" y="2008"/>
                                    <a:ext cx="113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" name="Line 102"/>
                                <wps:cNvCnPr/>
                                <wps:spPr bwMode="auto">
                                  <a:xfrm flipH="1" flipV="1">
                                    <a:off x="3836" y="1933"/>
                                    <a:ext cx="121" cy="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103"/>
                                <wps:cNvCnPr/>
                                <wps:spPr bwMode="auto">
                                  <a:xfrm flipV="1">
                                    <a:off x="2016" y="3844"/>
                                    <a:ext cx="105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104"/>
                                <wps:cNvCnPr/>
                                <wps:spPr bwMode="auto">
                                  <a:xfrm flipH="1" flipV="1">
                                    <a:off x="1918" y="3859"/>
                                    <a:ext cx="98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105"/>
                                <wps:cNvCnPr/>
                                <wps:spPr bwMode="auto">
                                  <a:xfrm>
                                    <a:off x="632" y="2008"/>
                                    <a:ext cx="0" cy="11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132" name="Group 1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17930" y="66675"/>
                                  <a:ext cx="105410" cy="2465070"/>
                                  <a:chOff x="1918" y="75"/>
                                  <a:chExt cx="166" cy="3882"/>
                                </a:xfrm>
                              </wpg:grpSpPr>
                              <wps:wsp>
                                <wps:cNvPr id="133" name="Line 107"/>
                                <wps:cNvCnPr/>
                                <wps:spPr bwMode="auto">
                                  <a:xfrm>
                                    <a:off x="2016" y="75"/>
                                    <a:ext cx="0" cy="38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" name="Line 108"/>
                                <wps:cNvCnPr/>
                                <wps:spPr bwMode="auto">
                                  <a:xfrm>
                                    <a:off x="2016" y="75"/>
                                    <a:ext cx="68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5" name="Line 109"/>
                                <wps:cNvCnPr/>
                                <wps:spPr bwMode="auto">
                                  <a:xfrm flipH="1">
                                    <a:off x="1918" y="75"/>
                                    <a:ext cx="112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70" o:spid="_x0000_s1026" editas="canvas" style="position:absolute;margin-left:74.4pt;margin-top:16.35pt;width:201.6pt;height:203.1pt;z-index:251661312" coordsize="25603,25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">
                      <v:shape id="_x0000_s1027" type="#_x0000_t75" style="position:absolute;width:25603;height:25793;visibility:visible;mso-wrap-style:square">
                        <v:fill o:detectmouseclick="t"/>
                        <v:path o:connecttype="none"/>
                      </v:shape>
                      <v:line id="Line 72" o:spid="_x0000_s1028" style="position:absolute;flip:x;visibility:visible;mso-wrap-style:square" from="25126,13563" to="25558,14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6APcMAAADcAAAADwAAAGRycy9kb3ducmV2LnhtbERPy2rCQBTdF/yH4Rbc1UkCVk0dQylq&#10;S7qpD4TuLpnbJJi5EzJjkv69syh0eTjvdTaaRvTUudqygngWgSAurK65VHA+7Z6WIJxH1thYJgW/&#10;5CDbTB7WmGo78IH6oy9FCGGXooLK+zaV0hUVGXQz2xIH7sd2Bn2AXSl1h0MIN41MouhZGqw5NFTY&#10;0ltFxfV4MwrKdvmZ54uvrdyfV8n7d0wyv5BS08fx9QWEp9H/i//cH1pBMg9rw5lwBOTm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egD3DAAAA3AAAAA8AAAAAAAAAAAAA&#10;AAAAoQIAAGRycy9kb3ducmV2LnhtbFBLBQYAAAAABAAEAPkAAACRAwAAAAA=&#10;" strokecolor="navy" strokeweight="1.15pt">
                        <v:stroke joinstyle="miter"/>
                      </v:line>
                      <v:group id="Group 73" o:spid="_x0000_s1029" style="position:absolute;left:476;top:2343;width:24650;height:22974" coordorigin="75,339" coordsize="3882,3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    <v:line id="Line 74" o:spid="_x0000_s1030" style="position:absolute;visibility:visible;mso-wrap-style:square" from="354,346" to="3678,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4qjcIAAADcAAAADwAAAGRycy9kb3ducmV2LnhtbERPyWrDMBC9F/IPYgK9lEaOS0JxLQcn&#10;0OKeQpYPmFpT29QaGUve/r46FHp8vD09zKYVI/Wusaxgu4lAEJdWN1wpuN/en19BOI+ssbVMChZy&#10;cMhWDykm2k58ofHqKxFC2CWooPa+S6R0ZU0G3cZ2xIH7tr1BH2BfSd3jFMJNK+Mo2kuDDYeGGjs6&#10;1VT+XAej4DiYlw/cLvn4dPafu9tXkTdzodTjes7fQHia/b/4z11oBfE+zA9nwhGQ2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F4qjcIAAADcAAAADwAAAAAAAAAAAAAA&#10;AAChAgAAZHJzL2Rvd25yZXYueG1sUEsFBgAAAAAEAAQA+QAAAJADAAAAAA==&#10;" strokecolor="navy" strokeweight=".4pt">
                          <v:stroke joinstyle="miter"/>
                        </v:line>
                        <v:line id="Line 75" o:spid="_x0000_s1031" style="position:absolute;visibility:visible;mso-wrap-style:square" from="361,624" to="3678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KPFsQAAADcAAAADwAAAGRycy9kb3ducmV2LnhtbESP0YrCMBRE34X9h3AX9kU0raIs1Shd&#10;waU+ibofcG2ubdnmpjSx1r83guDjMDNnmOW6N7XoqHWVZQXxOAJBnFtdcaHg77QdfYNwHlljbZkU&#10;3MnBevUxWGKi7Y0P1B19IQKEXYIKSu+bREqXl2TQjW1DHLyLbQ36INtC6hZvAW5qOYmiuTRYcVgo&#10;saFNSfn/8WoU/FzN9Bfje9oN9343O52ztOozpb4++3QBwlPv3+FXO9MKJvMYnmfCEZC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Eo8WxAAAANwAAAAPAAAAAAAAAAAA&#10;AAAAAKECAABkcnMvZG93bnJldi54bWxQSwUGAAAAAAQABAD5AAAAkgMAAAAA&#10;" strokecolor="navy" strokeweight=".4pt">
                          <v:stroke joinstyle="miter"/>
                        </v:line>
                        <v:line id="Line 76" o:spid="_x0000_s1032" style="position:absolute;visibility:visible;mso-wrap-style:square" from="361,903" to="3678,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ARYcUAAADcAAAADwAAAGRycy9kb3ducmV2LnhtbESP0WqDQBRE3wv5h+UG8lKaVUsl2GzE&#10;FBrsU4nJB9y6typx74q7Mebvu4VCH4eZOcNs89n0YqLRdZYVxOsIBHFtdceNgvPp/WkDwnlkjb1l&#10;UnAnB/lu8bDFTNsbH2mqfCMChF2GClrvh0xKV7dk0K3tQBy8bzsa9EGOjdQj3gLc9DKJolQa7Dgs&#10;tDjQW0v1pboaBfureT5gfC+mx0//8XL6KotuLpVaLefiFYSn2f+H/9qlVpCkCfyeCUdA7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ARYcUAAADcAAAADwAAAAAAAAAA&#10;AAAAAAChAgAAZHJzL2Rvd25yZXYueG1sUEsFBgAAAAAEAAQA+QAAAJMDAAAAAA==&#10;" strokecolor="navy" strokeweight=".4pt">
                          <v:stroke joinstyle="miter"/>
                        </v:line>
                        <v:line id="Line 77" o:spid="_x0000_s1033" style="position:absolute;visibility:visible;mso-wrap-style:square" from="354,1181" to="3678,1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y0+sQAAADcAAAADwAAAGRycy9kb3ducmV2LnhtbESP3YrCMBSE74V9h3AWvJE1VbEs1ShV&#10;cKlX4s8DHJuzbdnmpDSx1rffCIKXw8x8wyzXvalFR62rLCuYjCMQxLnVFRcKLufd1zcI55E11pZJ&#10;wYMcrFcfgyUm2t75SN3JFyJA2CWooPS+SaR0eUkG3dg2xMH7ta1BH2RbSN3iPcBNLadRFEuDFYeF&#10;EhvalpT/nW5GweZmZj84eaTd6OD38/M1S6s+U2r42acLEJ56/w6/2plWMI1n8DwTjo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LT6xAAAANwAAAAPAAAAAAAAAAAA&#10;AAAAAKECAABkcnMvZG93bnJldi54bWxQSwUGAAAAAAQABAD5AAAAkgMAAAAA&#10;" strokecolor="navy" strokeweight=".4pt">
                          <v:stroke joinstyle="miter"/>
                        </v:line>
                        <v:line id="Line 78" o:spid="_x0000_s1034" style="position:absolute;visibility:visible;mso-wrap-style:square" from="354,1452" to="3678,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UsjsUAAADcAAAADwAAAGRycy9kb3ducmV2LnhtbESP3WrCQBSE7wt9h+UUelPMRluDRFdJ&#10;Cy3xqlR9gGP2mASzZ0N2zc/bdwtCL4eZ+YbZ7EbTiJ46V1tWMI9iEMSF1TWXCk7Hz9kKhPPIGhvL&#10;pGAiB7vt48MGU20H/qH+4EsRIOxSVFB536ZSuqIigy6yLXHwLrYz6IPsSqk7HALcNHIRx4k0WHNY&#10;qLClj4qK6+FmFLzfzOsXzqesf/n2++XxnGf1mCv1/DRmaxCeRv8fvrdzrWCRvMHf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2UsjsUAAADcAAAADwAAAAAAAAAA&#10;AAAAAAChAgAAZHJzL2Rvd25yZXYueG1sUEsFBgAAAAAEAAQA+QAAAJMDAAAAAA==&#10;" strokecolor="navy" strokeweight=".4pt">
                          <v:stroke joinstyle="miter"/>
                        </v:line>
                        <v:line id="Line 79" o:spid="_x0000_s1035" style="position:absolute;visibility:visible;mso-wrap-style:square" from="354,1730" to="3678,1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mJFcUAAADcAAAADwAAAGRycy9kb3ducmV2LnhtbESP0WrCQBRE34X+w3ILfZG6iUUp0VXS&#10;Qkt8EhM/4Jq9TUKzd0N2E+PfdwuCj8PMnGG2+8m0YqTeNZYVxIsIBHFpdcOVgnPx9foOwnlkja1l&#10;UnAjB/vd02yLibZXPtGY+0oECLsEFdTed4mUrqzJoFvYjjh4P7Y36IPsK6l7vAa4aeUyitbSYMNh&#10;ocaOPmsqf/PBKPgYzNs3xrd0nB/9YVVcsrSZMqVenqd0A8LT5B/hezvTCpbrFfyfCUdA7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mJFcUAAADcAAAADwAAAAAAAAAA&#10;AAAAAAChAgAAZHJzL2Rvd25yZXYueG1sUEsFBgAAAAAEAAQA+QAAAJMDAAAAAA==&#10;" strokecolor="navy" strokeweight=".4pt">
                          <v:stroke joinstyle="miter"/>
                        </v:line>
                        <v:line id="Line 80" o:spid="_x0000_s1036" style="position:absolute;visibility:visible;mso-wrap-style:square" from="354,2287" to="3678,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sXYsQAAADcAAAADwAAAGRycy9kb3ducmV2LnhtbESP0YrCMBRE34X9h3AX9kU0VbEs1Shd&#10;waU+ibofcG2ubdnmpjSx1r83guDjMDNnmOW6N7XoqHWVZQWTcQSCOLe64kLB32k7+gbhPLLG2jIp&#10;uJOD9epjsMRE2xsfqDv6QgQIuwQVlN43iZQuL8mgG9uGOHgX2xr0QbaF1C3eAtzUchpFsTRYcVgo&#10;saFNSfn/8WoU/FzN7Bcn97Qb7v1ufjpnadVnSn199ukChKfev8OvdqYVTOMYnmfCEZC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+xdixAAAANwAAAAPAAAAAAAAAAAA&#10;AAAAAKECAABkcnMvZG93bnJldi54bWxQSwUGAAAAAAQABAD5AAAAkgMAAAAA&#10;" strokecolor="navy" strokeweight=".4pt">
                          <v:stroke joinstyle="miter"/>
                        </v:line>
                        <v:line id="Line 81" o:spid="_x0000_s1037" style="position:absolute;visibility:visible;mso-wrap-style:square" from="354,2565" to="3686,2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ey+cUAAADcAAAADwAAAGRycy9kb3ducmV2LnhtbESP3WrCQBSE7wt9h+UUelPMRktVoquk&#10;hZZ4VWp8gGP2mASzZ0N2zc/bdwtCL4eZ+YbZ7kfTiJ46V1tWMI9iEMSF1TWXCk7552wNwnlkjY1l&#10;UjCRg/3u8WGLibYD/1B/9KUIEHYJKqi8bxMpXVGRQRfZljh4F9sZ9EF2pdQdDgFuGrmI46U0WHNY&#10;qLClj4qK6/FmFLzfzOsXzqe0f/n2h7f8nKX1mCn1/DSmGxCeRv8fvrczrWCxXMHfmXAE5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7ey+cUAAADcAAAADwAAAAAAAAAA&#10;AAAAAAChAgAAZHJzL2Rvd25yZXYueG1sUEsFBgAAAAAEAAQA+QAAAJMDAAAAAA==&#10;" strokecolor="navy" strokeweight=".4pt">
                          <v:stroke joinstyle="miter"/>
                        </v:line>
                        <v:line id="Line 82" o:spid="_x0000_s1038" style="position:absolute;visibility:visible;mso-wrap-style:square" from="354,2836" to="3678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gmi8IAAADcAAAADwAAAGRycy9kb3ducmV2LnhtbERPyWrDMBC9F/IPYgK9lEaOS0JxLQcn&#10;0OKeQpYPmFpT29QaGUve/r46FHp8vD09zKYVI/Wusaxgu4lAEJdWN1wpuN/en19BOI+ssbVMChZy&#10;cMhWDykm2k58ofHqKxFC2CWooPa+S6R0ZU0G3cZ2xIH7tr1BH2BfSd3jFMJNK+Mo2kuDDYeGGjs6&#10;1VT+XAej4DiYlw/cLvn4dPafu9tXkTdzodTjes7fQHia/b/4z11oBfE+rA1nwhGQ2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gmi8IAAADcAAAADwAAAAAAAAAAAAAA&#10;AAChAgAAZHJzL2Rvd25yZXYueG1sUEsFBgAAAAAEAAQA+QAAAJADAAAAAA==&#10;" strokecolor="navy" strokeweight=".4pt">
                          <v:stroke joinstyle="miter"/>
                        </v:line>
                        <v:line id="Line 83" o:spid="_x0000_s1039" style="position:absolute;visibility:visible;mso-wrap-style:square" from="354,3114" to="367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SDEMUAAADcAAAADwAAAGRycy9kb3ducmV2LnhtbESP3WrCQBSE7wt9h+UUelPMRktFo6uk&#10;hZZ4VWp8gGP2mASzZ0N2zc/bdwtCL4eZ+YbZ7kfTiJ46V1tWMI9iEMSF1TWXCk7552wFwnlkjY1l&#10;UjCRg/3u8WGLibYD/1B/9KUIEHYJKqi8bxMpXVGRQRfZljh4F9sZ9EF2pdQdDgFuGrmI46U0WHNY&#10;qLClj4qK6/FmFLzfzOsXzqe0f/n2h7f8nKX1mCn1/DSmGxCeRv8fvrczrWCxXMPfmXAE5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SDEMUAAADcAAAADwAAAAAAAAAA&#10;AAAAAAChAgAAZHJzL2Rvd25yZXYueG1sUEsFBgAAAAAEAAQA+QAAAJMDAAAAAA==&#10;" strokecolor="navy" strokeweight=".4pt">
                          <v:stroke joinstyle="miter"/>
                        </v:line>
                        <v:line id="Line 84" o:spid="_x0000_s1040" style="position:absolute;visibility:visible;mso-wrap-style:square" from="354,3393" to="3678,3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e8UMIAAADcAAAADwAAAGRycy9kb3ducmV2LnhtbERPy2rCQBTdC/7DcAtupJmo2JbUUaLQ&#10;Elelph9wm7lNQjN3QmbM4++dheDycN67w2ga0VPnassKVlEMgriwuuZSwU/+8fwGwnlkjY1lUjCR&#10;g8N+Ptthou3A39RffClCCLsEFVTet4mUrqjIoItsSxy4P9sZ9AF2pdQdDiHcNHIdxy/SYM2hocKW&#10;ThUV/5erUXC8ms0nrqa0X3758zb/zdJ6zJRaPI3pOwhPo3+I7+5MK1i/hvnhTDgCcn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Ye8UMIAAADcAAAADwAAAAAAAAAAAAAA&#10;AAChAgAAZHJzL2Rvd25yZXYueG1sUEsFBgAAAAAEAAQA+QAAAJADAAAAAA==&#10;" strokecolor="navy" strokeweight=".4pt">
                          <v:stroke joinstyle="miter"/>
                        </v:line>
                        <v:line id="Line 85" o:spid="_x0000_s1041" style="position:absolute;visibility:visible;mso-wrap-style:square" from="354,3678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sZy8UAAADcAAAADwAAAGRycy9kb3ducmV2LnhtbESP3WrCQBSE7wXfYTmCN6VuovSHNBtJ&#10;C0q8ksY+wGn2NAnNng3ZNca37xYEL4eZ+YZJt5PpxEiDay0riFcRCOLK6pZrBV+n3eMrCOeRNXaW&#10;ScGVHGyz+SzFRNsLf9JY+loECLsEFTTe94mUrmrIoFvZnjh4P3Yw6IMcaqkHvAS46eQ6ip6lwZbD&#10;QoM9fTRU/ZZno+D9bDZ7jK/5+HD0h6fTd5G3U6HUcjHlbyA8Tf4evrULrWD9EsP/mXAEZ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sZy8UAAADcAAAADwAAAAAAAAAA&#10;AAAAAAChAgAAZHJzL2Rvd25yZXYueG1sUEsFBgAAAAAEAAQA+QAAAJMDAAAAAA==&#10;" strokecolor="navy" strokeweight=".4pt">
                          <v:stroke joinstyle="miter"/>
                        </v:line>
                        <v:line id="Line 86" o:spid="_x0000_s1042" style="position:absolute;flip:y;visibility:visible;mso-wrap-style:square" from="354,346" to="354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LsvcMAAADcAAAADwAAAGRycy9kb3ducmV2LnhtbESPQYvCMBSE74L/IbwFb5paRKUaRQqF&#10;veyCuuz52TzTss1LSaJ2//1mQfA4zMw3zHY/2E7cyYfWsYL5LANBXDvdslHwda6maxAhImvsHJOC&#10;Xwqw341HWyy0e/CR7qdoRIJwKFBBE2NfSBnqhiyGmeuJk3d13mJM0hupPT4S3HYyz7KltNhyWmiw&#10;p7Kh+ud0swrkxVxKd67XZVt9rr7NYn748JVSk7fhsAERaYiv8LP9rhXkqxz+z6QjI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S7L3DAAAA3AAAAA8AAAAAAAAAAAAA&#10;AAAAoQIAAGRycy9kb3ducmV2LnhtbFBLBQYAAAAABAAEAPkAAACRAwAAAAA=&#10;" strokecolor="navy" strokeweight=".4pt">
                          <v:stroke joinstyle="miter"/>
                        </v:line>
                        <v:line id="Line 87" o:spid="_x0000_s1043" style="position:absolute;visibility:visible;mso-wrap-style:square" from="632,346" to="632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iJ8UAAADcAAAADwAAAGRycy9kb3ducmV2LnhtbESP3WrCQBSE7wu+w3IK3pS6MaEqqatE&#10;QUmvSrUPcMyeJqHZsyG75uftu4VCL4eZ+YbZ7kfTiJ46V1tWsFxEIIgLq2suFXxeT88bEM4ja2ws&#10;k4KJHOx3s4ctptoO/EH9xZciQNilqKDyvk2ldEVFBt3CtsTB+7KdQR9kV0rd4RDgppFxFK2kwZrD&#10;QoUtHSsqvi93o+BwN8kZl1PWP737t5frLc/qMVdq/jhmryA8jf4//NfOtYJ4ncDvmXAE5O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UiJ8UAAADcAAAADwAAAAAAAAAA&#10;AAAAAAChAgAAZHJzL2Rvd25yZXYueG1sUEsFBgAAAAAEAAQA+QAAAJMDAAAAAA==&#10;" strokecolor="navy" strokeweight=".4pt">
                          <v:stroke joinstyle="miter"/>
                        </v:line>
                        <v:line id="Line 88" o:spid="_x0000_s1044" style="position:absolute;flip:y;visibility:visible;mso-wrap-style:square" from="910,346" to="91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fRUsIAAADcAAAADwAAAGRycy9kb3ducmV2LnhtbESPQYvCMBSE74L/ITzBm6aKrFKNIoWC&#10;FxdWxfOzeZuWbV5KErX77zcLgsdhZr5hNrvetuJBPjSOFcymGQjiyumGjYLLuZysQISIrLF1TAp+&#10;KcBuOxxsMNfuyV/0OEUjEoRDjgrqGLtcylDVZDFMXUecvG/nLcYkvZHa4zPBbSvnWfYhLTacFmrs&#10;qKip+jndrQJ5M7fCnatV0ZSfy6tZzPZHXyo1HvX7NYhIfXyHX+2DVjBfLuD/TDoCc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fRUsIAAADcAAAADwAAAAAAAAAAAAAA&#10;AAChAgAAZHJzL2Rvd25yZXYueG1sUEsFBgAAAAAEAAQA+QAAAJADAAAAAA==&#10;" strokecolor="navy" strokeweight=".4pt">
                          <v:stroke joinstyle="miter"/>
                        </v:line>
                        <v:line id="Line 89" o:spid="_x0000_s1045" style="position:absolute;visibility:visible;mso-wrap-style:square" from="1189,354" to="1189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AfyMQAAADcAAAADwAAAGRycy9kb3ducmV2LnhtbESP3YrCMBSE74V9h3CEvRFNVdyVapTu&#10;wi71Svx5gGNzbIvNSWlirW9vBMHLYWa+YZbrzlSipcaVlhWMRxEI4szqknMFx8PfcA7CeWSNlWVS&#10;cCcH69VHb4mxtjfeUbv3uQgQdjEqKLyvYyldVpBBN7I1cfDOtjHog2xyqRu8Bbip5CSKvqTBksNC&#10;gTX9FpRd9lej4Odqpv84viftYOs3s8MpTcouVeqz3yULEJ46/w6/2qlWMPmewfNMO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8B/IxAAAANwAAAAPAAAAAAAAAAAA&#10;AAAAAKECAABkcnMvZG93bnJldi54bWxQSwUGAAAAAAQABAD5AAAAkgMAAAAA&#10;" strokecolor="navy" strokeweight=".4pt">
                          <v:stroke joinstyle="miter"/>
                        </v:line>
                        <v:line id="Line 90" o:spid="_x0000_s1046" style="position:absolute;flip:y;visibility:visible;mso-wrap-style:square" from="1459,354" to="1459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nqvsIAAADcAAAADwAAAGRycy9kb3ducmV2LnhtbESPQYvCMBSE74L/ITxhb5oqolKNIoWC&#10;F4VV8fxs3qZlm5eSRO3+e7OwsMdhZr5hNrvetuJJPjSOFUwnGQjiyumGjYLrpRyvQISIrLF1TAp+&#10;KMBuOxxsMNfuxZ/0PEcjEoRDjgrqGLtcylDVZDFMXEecvC/nLcYkvZHa4yvBbStnWbaQFhtOCzV2&#10;VNRUfZ8fVoG8m3vhLtWqaMrT8mbm0/3Rl0p9jPr9GkSkPv6H/9oHrWC2XMDvmXQE5PY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6nqvsIAAADcAAAADwAAAAAAAAAAAAAA&#10;AAChAgAAZHJzL2Rvd25yZXYueG1sUEsFBgAAAAAEAAQA+QAAAJADAAAAAA==&#10;" strokecolor="navy" strokeweight=".4pt">
                          <v:stroke joinstyle="miter"/>
                        </v:line>
                        <v:line id="Line 91" o:spid="_x0000_s1047" style="position:absolute;visibility:visible;mso-wrap-style:square" from="1738,354" to="1738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4kJMUAAADcAAAADwAAAGRycy9kb3ducmV2LnhtbESP3WrCQBSE7wt9h+UUelPMRkuNRFdJ&#10;Cy3xqlR9gGP2mASzZ0N2zc/bdwtCL4eZ+YbZ7EbTiJ46V1tWMI9iEMSF1TWXCk7Hz9kKhPPIGhvL&#10;pGAiB7vt48MGU20H/qH+4EsRIOxSVFB536ZSuqIigy6yLXHwLrYz6IPsSqk7HALcNHIRx0tpsOaw&#10;UGFLHxUV18PNKHi/mdcvnE9Z//Lt92/Hc57VY67U89OYrUF4Gv1/+N7OtYJFksDf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m4kJMUAAADcAAAADwAAAAAAAAAA&#10;AAAAAAChAgAAZHJzL2Rvd25yZXYueG1sUEsFBgAAAAAEAAQA+QAAAJMDAAAAAA==&#10;" strokecolor="navy" strokeweight=".4pt">
                          <v:stroke joinstyle="miter"/>
                        </v:line>
                        <v:line id="Line 92" o:spid="_x0000_s1048" style="position:absolute;flip:y;visibility:visible;mso-wrap-style:square" from="2294,339" to="2294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rbV78AAADcAAAADwAAAGRycy9kb3ducmV2LnhtbERPTYvCMBC9L/gfwgje1lQRlWoUKRS8&#10;uLAqnsdmTIvNpCRR67/fHBY8Pt73etvbVjzJh8axgsk4A0FcOd2wUXA+ld9LECEia2wdk4I3Bdhu&#10;Bl9rzLV78S89j9GIFMIhRwV1jF0uZahqshjGriNO3M15izFBb6T2+ErhtpXTLJtLiw2nhho7Kmqq&#10;7seHVSCv5lq4U7UsmvJncTGzye7gS6VGw363AhGpjx/xv3uvFUwXaW06k46A3P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XrbV78AAADcAAAADwAAAAAAAAAAAAAAAACh&#10;AgAAZHJzL2Rvd25yZXYueG1sUEsFBgAAAAAEAAQA+QAAAI0DAAAAAA==&#10;" strokecolor="navy" strokeweight=".4pt">
                          <v:stroke joinstyle="miter"/>
                        </v:line>
                        <v:line id="Line 93" o:spid="_x0000_s1049" style="position:absolute;visibility:visible;mso-wrap-style:square" from="2573,346" to="257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0VzcUAAADcAAAADwAAAGRycy9kb3ducmV2LnhtbESP3WrCQBSE7wu+w3KE3hTdqPgXXSUW&#10;LOlV8ecBjtljEsyeDdk1xrfvCoVeDjPzDbPedqYSLTWutKxgNIxAEGdWl5wrOJ/2gwUI55E1VpZJ&#10;wZMcbDe9tzXG2j74QO3R5yJA2MWooPC+jqV0WUEG3dDWxMG72sagD7LJpW7wEeCmkuMomkmDJYeF&#10;Amv6LCi7He9Gwe5uJl84eibtx4//np4uaVJ2qVLv/S5ZgfDU+f/wXzvVCsbzJbz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0VzcUAAADcAAAADwAAAAAAAAAA&#10;AAAAAAChAgAAZHJzL2Rvd25yZXYueG1sUEsFBgAAAAAEAAQA+QAAAJMDAAAAAA==&#10;" strokecolor="navy" strokeweight=".4pt">
                          <v:stroke joinstyle="miter"/>
                        </v:line>
                        <v:line id="Line 94" o:spid="_x0000_s1050" style="position:absolute;flip:y;visibility:visible;mso-wrap-style:square" from="2843,346" to="284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mndsAAAADcAAAADwAAAGRycy9kb3ducmV2LnhtbERPTYvCMBC9C/6HMII3TRVxSzWKFAp7&#10;2QV12fPYjGmxmZQkav335rCwx8f73u4H24kH+dA6VrCYZyCIa6dbNgp+ztUsBxEissbOMSl4UYD9&#10;bjzaYqHdk4/0OEUjUgiHAhU0MfaFlKFuyGKYu544cVfnLcYEvZHa4zOF204us2wtLbacGhrsqWyo&#10;vp3uVoG8mEvpznVettX3x69ZLQ5fvlJqOhkOGxCRhvgv/nN/agXLPM1PZ9IRkL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Zp3bAAAAA3AAAAA8AAAAAAAAAAAAAAAAA&#10;oQIAAGRycy9kb3ducmV2LnhtbFBLBQYAAAAABAAEAPkAAACOAwAAAAA=&#10;" strokecolor="navy" strokeweight=".4pt">
                          <v:stroke joinstyle="miter"/>
                        </v:line>
                        <v:line id="Line 95" o:spid="_x0000_s1051" style="position:absolute;visibility:visible;mso-wrap-style:square" from="3122,346" to="3122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5p7MQAAADcAAAADwAAAGRycy9kb3ducmV2LnhtbESP0YrCMBRE34X9h3AX9kU0reIi1Shd&#10;waU+ibofcG2ubdnmpjSx1r83guDjMDNnmOW6N7XoqHWVZQXxOAJBnFtdcaHg77QdzUE4j6yxtkwK&#10;7uRgvfoYLDHR9sYH6o6+EAHCLkEFpfdNIqXLSzLoxrYhDt7FtgZ9kG0hdYu3ADe1nETRtzRYcVgo&#10;saFNSfn/8WoU/FzN9Bfje9oN9343O52ztOozpb4++3QBwlPv3+FXO9MKJvMYnmfCEZC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HmnsxAAAANwAAAAPAAAAAAAAAAAA&#10;AAAAAKECAABkcnMvZG93bnJldi54bWxQSwUGAAAAAAQABAD5AAAAkgMAAAAA&#10;" strokecolor="navy" strokeweight=".4pt">
                          <v:stroke joinstyle="miter"/>
                        </v:line>
                        <v:line id="Line 96" o:spid="_x0000_s1052" style="position:absolute;flip:y;visibility:visible;mso-wrap-style:square" from="3400,339" to="340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ecmsMAAADcAAAADwAAAGRycy9kb3ducmV2LnhtbESPQWvCQBSE7wX/w/KE3urGUDSkriKB&#10;gJcWqtLzM/vcBLNvw+6q6b/vFgSPw8x8w6w2o+3FjXzoHCuYzzIQxI3THRsFx0P9VoAIEVlj75gU&#10;/FKAzXryssJSuzt/020fjUgQDiUqaGMcSilD05LFMHMDcfLOzluMSXojtcd7gtte5lm2kBY7Tgst&#10;DlS11Fz2V6tAnsypcoemqLr6a/lj3ufbT18r9Todtx8gIo3xGX60d1pBXuTwfyYdAb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HnJrDAAAA3AAAAA8AAAAAAAAAAAAA&#10;AAAAoQIAAGRycy9kb3ducmV2LnhtbFBLBQYAAAAABAAEAPkAAACRAwAAAAA=&#10;" strokecolor="navy" strokeweight=".4pt">
                          <v:stroke joinstyle="miter"/>
                        </v:line>
                        <v:line id="Line 97" o:spid="_x0000_s1053" style="position:absolute;visibility:visible;mso-wrap-style:square" from="3678,346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BSAMQAAADcAAAADwAAAGRycy9kb3ducmV2LnhtbESP0YrCMBRE34X9h3AX9kXWVEWRapTu&#10;wkp9Eut+wLW5tsXmpjSx1r83guDjMDNnmNWmN7XoqHWVZQXjUQSCOLe64kLB//HvewHCeWSNtWVS&#10;cCcHm/XHYIWxtjc+UJf5QgQIuxgVlN43sZQuL8mgG9mGOHhn2xr0QbaF1C3eAtzUchJFc2mw4rBQ&#10;YkO/JeWX7GoU/FzNdIvje9IN9343O57SpOpTpb4++2QJwlPv3+FXO9UKJospPM+E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gFIAxAAAANwAAAAPAAAAAAAAAAAA&#10;AAAAAKECAABkcnMvZG93bnJldi54bWxQSwUGAAAAAAQABAD5AAAAkgMAAAAA&#10;" strokecolor="navy" strokeweight=".4pt">
                          <v:stroke joinstyle="miter"/>
                        </v:line>
                        <v:line id="Line 98" o:spid="_x0000_s1054" style="position:absolute;visibility:visible;mso-wrap-style:square" from="75,2008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XjN8UAAADcAAAADwAAAGRycy9kb3ducmV2LnhtbESPQWvCQBSE70L/w/IKvYS6MaiV1FVE&#10;KPRqqkhvj+wzid19m2a3Gv31rlDwOMzMN8x82VsjTtT5xrGC0TAFQVw63XClYPv18ToD4QOyRuOY&#10;FFzIw3LxNJhjrt2ZN3QqQiUihH2OCuoQ2lxKX9Zk0Q9dSxy9g+sshii7SuoOzxFujczSdCotNhwX&#10;amxpXVP5U/xZBW/b4y5JzO+321/XRXac8CExe6VenvvVO4hAfXiE/9ufWkE2G8P9TDwCc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XjN8UAAADcAAAADwAAAAAAAAAA&#10;AAAAAAChAgAAZHJzL2Rvd25yZXYueG1sUEsFBgAAAAAEAAQA+QAAAJMDAAAAAA==&#10;" strokecolor="navy" strokeweight="1.15pt">
                          <v:stroke joinstyle="miter"/>
                        </v:line>
                        <v:line id="Line 99" o:spid="_x0000_s1055" style="position:absolute;flip:y;visibility:visible;mso-wrap-style:square" from="75,1918" to="196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8D5MYAAADcAAAADwAAAGRycy9kb3ducmV2LnhtbESPQWvCQBSE70L/w/IKvenGQDVNXYNI&#10;qxIvrYrQ2yP7moRm34bsGuO/7xaEHoeZ+YZZZINpRE+dqy0rmE4iEMSF1TWXCk7H93ECwnlkjY1l&#10;UnAjB9nyYbTAVNsrf1J/8KUIEHYpKqi8b1MpXVGRQTexLXHwvm1n0AfZlVJ3eA1w08g4imbSYM1h&#10;ocKW1hUVP4eLUVC2yT7P5x9vcnN6ibdfU5L5mZR6ehxWryA8Df4/fG/vtII4eYa/M+E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/A+TGAAAA3AAAAA8AAAAAAAAA&#10;AAAAAAAAoQIAAGRycy9kb3ducmV2LnhtbFBLBQYAAAAABAAEAPkAAACUAwAAAAA=&#10;" strokecolor="navy" strokeweight="1.15pt">
                          <v:stroke joinstyle="miter"/>
                        </v:line>
                        <v:line id="Line 100" o:spid="_x0000_s1056" style="position:absolute;visibility:visible;mso-wrap-style:square" from="75,2008" to="188,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vY28UAAADcAAAADwAAAGRycy9kb3ducmV2LnhtbESPQWvCQBSE74L/YXkFL6FuGqhK6ioi&#10;CF6bKuLtkX0msbtv0+yqaX99VxA8DjPzDTNf9taIK3W+cazgbZyCIC6dbrhSsPvavM5A+ICs0Tgm&#10;Bb/kYbkYDuaYa3fjT7oWoRIRwj5HBXUIbS6lL2uy6MeuJY7eyXUWQ5RdJXWHtwi3RmZpOpEWG44L&#10;Nba0rqn8Li5WwXR33ieJ+Tm6w9+6yM7vfErMQanRS7/6ABGoD8/wo73VCrLZBO5n4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ovY28UAAADcAAAADwAAAAAAAAAA&#10;AAAAAAChAgAAZHJzL2Rvd25yZXYueG1sUEsFBgAAAAAEAAQA+QAAAJMDAAAAAA==&#10;" strokecolor="navy" strokeweight="1.15pt">
                          <v:stroke joinstyle="miter"/>
                        </v:line>
                        <v:line id="Line 101" o:spid="_x0000_s1057" style="position:absolute;flip:x;visibility:visible;mso-wrap-style:square" from="3844,2008" to="3957,2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E4CMUAAADcAAAADwAAAGRycy9kb3ducmV2LnhtbESPT2vCQBTE74LfYXkFb3VjDhqjqxTx&#10;H+lFrRS8PbKvSWj2bciuGr+9Wyh4HGbmN8x82Zla3Kh1lWUFo2EEgji3uuJCwflr856AcB5ZY22Z&#10;FDzIwXLR780x1fbOR7qdfCEChF2KCkrvm1RKl5dk0A1tQxy8H9sa9EG2hdQt3gPc1DKOorE0WHFY&#10;KLGhVUn57+lqFBRN8pllk8Nabs/TeHcZkcy+SanBW/cxA+Gp86/wf3uvFcTJBP7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E4CMUAAADcAAAADwAAAAAAAAAA&#10;AAAAAAChAgAAZHJzL2Rvd25yZXYueG1sUEsFBgAAAAAEAAQA+QAAAJMDAAAAAA==&#10;" strokecolor="navy" strokeweight="1.15pt">
                          <v:stroke joinstyle="miter"/>
                        </v:line>
                        <v:line id="Line 102" o:spid="_x0000_s1058" style="position:absolute;flip:x y;visibility:visible;mso-wrap-style:square" from="3836,1933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R5BsYAAADcAAAADwAAAGRycy9kb3ducmV2LnhtbESPQWvCQBCF7wX/wzJCb3Wj0Cqpqxih&#10;UDyIVdvzmJ0mwexszK6a+us7B8HbDO/Ne99M552r1YXaUHk2MBwkoIhzbysuDOx3Hy8TUCEiW6w9&#10;k4E/CjCf9Z6mmFp/5S+6bGOhJIRDigbKGJtU65CX5DAMfEMs2q9vHUZZ20LbFq8S7mo9SpI37bBi&#10;aSixoWVJ+XF7dgZufr3IfrLsOywPm8NwN8b16vVkzHO/W7yDitTFh/l+/WkFfyS08oxMoG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0eQbGAAAA3AAAAA8AAAAAAAAA&#10;AAAAAAAAoQIAAGRycy9kb3ducmV2LnhtbFBLBQYAAAAABAAEAPkAAACUAwAAAAA=&#10;" strokecolor="navy" strokeweight="1.15pt">
                          <v:stroke joinstyle="miter"/>
                        </v:line>
                        <v:line id="Line 103" o:spid="_x0000_s1059" style="position:absolute;flip:y;visibility:visible;mso-wrap-style:square" from="2016,3844" to="2121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E3p8MAAADcAAAADwAAAGRycy9kb3ducmV2LnhtbERPS2vCQBC+F/wPywi96cYcqkldRUof&#10;Ei82lUJvQ3aaBLOzYXer8d+7gtDbfHzPWa4H04kTOd9aVjCbJiCIK6tbrhUcvt4mCxA+IGvsLJOC&#10;C3lYr0YPS8y1PfMnncpQixjCPkcFTQh9LqWvGjLop7YnjtyvdQZDhK6W2uE5hptOpknyJA22HBsa&#10;7OmloepY/hkFdb/YFcV8/yrfD1n68TMjWXyTUo/jYfMMItAQ/sV391bH+WkGt2fiBXJ1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xN6fDAAAA3AAAAA8AAAAAAAAAAAAA&#10;AAAAoQIAAGRycy9kb3ducmV2LnhtbFBLBQYAAAAABAAEAPkAAACRAwAAAAA=&#10;" strokecolor="navy" strokeweight="1.15pt">
                          <v:stroke joinstyle="miter"/>
                        </v:line>
                        <v:line id="Line 104" o:spid="_x0000_s1060" style="position:absolute;flip:x y;visibility:visible;mso-wrap-style:square" from="1918,3859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vj3ccAAADcAAAADwAAAGRycy9kb3ducmV2LnhtbESPT2vCQBDF74V+h2UEb3VjpbZEVzFC&#10;QXoQ/7Q9j9kxCWZn0+yqaT+9cxB6m+G9ee8303nnanWhNlSeDQwHCSji3NuKCwOf+/enN1AhIlus&#10;PZOBXwownz0+TDG1/spbuuxioSSEQ4oGyhibVOuQl+QwDHxDLNrRtw6jrG2hbYtXCXe1fk6SsXZY&#10;sTSU2NCypPy0OzsDf369yL6z7CssD5vDcP+K64+XH2P6vW4xARWpi//m+/XKCv5I8OUZmUDP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G+PdxwAAANwAAAAPAAAAAAAA&#10;AAAAAAAAAKECAABkcnMvZG93bnJldi54bWxQSwUGAAAAAAQABAD5AAAAlQMAAAAA&#10;" strokecolor="navy" strokeweight="1.15pt">
                          <v:stroke joinstyle="miter"/>
                        </v:line>
                        <v:line id="Line 105" o:spid="_x0000_s1061" style="position:absolute;visibility:visible;mso-wrap-style:square" from="632,2008" to="632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TBd8IAAADcAAAADwAAAGRycy9kb3ducmV2LnhtbERPS2rDMBDdB3oHMYVuQiK7JqW4UYIb&#10;SHBXoUkPMLGmtqk1Mpb8u31UKHQ3j/ed7X4yjRioc7VlBfE6AkFcWF1zqeDrely9gnAeWWNjmRTM&#10;5GC/e1hsMdV25E8aLr4UIYRdigoq79tUSldUZNCtbUscuG/bGfQBdqXUHY4h3DTyOYpepMGaQ0OF&#10;LR0qKn4uvVHw3pvkhPGcDcuz/9hcb3lWT7lST49T9gbC0+T/xX/uXIf5SQy/z4QL5O4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4TBd8IAAADcAAAADwAAAAAAAAAAAAAA&#10;AAChAgAAZHJzL2Rvd25yZXYueG1sUEsFBgAAAAAEAAQA+QAAAJADAAAAAA==&#10;" strokecolor="navy" strokeweight=".4pt">
                          <v:stroke joinstyle="miter"/>
                        </v:line>
                      </v:group>
                      <v:group id="Group 106" o:spid="_x0000_s1062" style="position:absolute;left:12179;top:666;width:1054;height:24651" coordorigin="1918,75" coordsize="166,38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    <v:line id="Line 107" o:spid="_x0000_s1063" style="position:absolute;visibility:visible;mso-wrap-style:square" from="2016,75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bT2MMAAADcAAAADwAAAGRycy9kb3ducmV2LnhtbERPTWvCQBC9F/wPywhegm5UWiW6ShGE&#10;XptaxNuQHZPo7myaXTXtr3eFgrd5vM9ZrjtrxJVaXztWMB6lIIgLp2suFey+tsM5CB+QNRrHpOCX&#10;PKxXvZclZtrd+JOueShFDGGfoYIqhCaT0hcVWfQj1xBH7uhaiyHCtpS6xVsMt0ZO0vRNWqw5NlTY&#10;0Kai4pxfrILZ7vSdJObn4PZ/m3xyeuVjYvZKDfrd+wJEoC48xf/uDx3nT6fweCZe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m09jDAAAA3AAAAA8AAAAAAAAAAAAA&#10;AAAAoQIAAGRycy9kb3ducmV2LnhtbFBLBQYAAAAABAAEAPkAAACRAwAAAAA=&#10;" strokecolor="navy" strokeweight="1.15pt">
                          <v:stroke joinstyle="miter"/>
                        </v:line>
                        <v:line id="Line 108" o:spid="_x0000_s1064" style="position:absolute;visibility:visible;mso-wrap-style:square" from="2016,75" to="2084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9LrMMAAADcAAAADwAAAGRycy9kb3ducmV2LnhtbERPTWvCQBC9F/oflin0EnSjbVWiqxRB&#10;6LVREW9Ddkyiu7Mxu2r013cLhd7m8T5ntuisEVdqfe1YwaCfgiAunK65VLBZr3oTED4gazSOScGd&#10;PCzmz08zzLS78Tdd81CKGMI+QwVVCE0mpS8qsuj7riGO3MG1FkOEbSl1i7cYbo0cpulIWqw5NlTY&#10;0LKi4pRfrILx5rhNEnPeu91jmQ+PH3xIzE6p15fucwoiUBf+xX/uLx3nv73D7zPx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PS6zDAAAA3AAAAA8AAAAAAAAAAAAA&#10;AAAAoQIAAGRycy9kb3ducmV2LnhtbFBLBQYAAAAABAAEAPkAAACRAwAAAAA=&#10;" strokecolor="navy" strokeweight="1.15pt">
                          <v:stroke joinstyle="miter"/>
                        </v:line>
                        <v:line id="Line 109" o:spid="_x0000_s1065" style="position:absolute;flip:x;visibility:visible;mso-wrap-style:square" from="1918,75" to="2030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Wrf8MAAADcAAAADwAAAGRycy9kb3ducmV2LnhtbERPS2vCQBC+F/wPywje6kbFqtFVSvFR&#10;0osvBG9DdkyC2dmQXTX+e7dQ6G0+vufMFo0pxZ1qV1hW0OtGIIhTqwvOFBwPq/cxCOeRNZaWScGT&#10;HCzmrbcZxto+eEf3vc9ECGEXo4Lc+yqW0qU5GXRdWxEH7mJrgz7AOpO6xkcIN6XsR9GHNFhwaMix&#10;oq+c0uv+ZhRk1fgnSUbbpVwfJ/3NuUcyOZFSnXbzOQXhqfH/4j/3tw7zB0P4fSZcIO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lq3/DAAAA3AAAAA8AAAAAAAAAAAAA&#10;AAAAoQIAAGRycy9kb3ducmV2LnhtbFBLBQYAAAAABAAEAPkAAACRAwAAAAA=&#10;" strokecolor="navy" strokeweight="1.15pt">
                          <v:stroke joinstyle="miter"/>
                        </v:line>
                      </v:group>
                    </v:group>
                  </w:pict>
                </mc:Fallback>
              </mc:AlternateContent>
            </w:r>
            <w:r w:rsidR="0015437F">
              <w:t xml:space="preserve">2. </w:t>
            </w:r>
            <w:r w:rsidR="0015437F" w:rsidRPr="00892D35">
              <w:rPr>
                <w:position w:val="-14"/>
              </w:rPr>
              <w:object w:dxaOrig="3159" w:dyaOrig="400">
                <v:shape id="_x0000_i1064" type="#_x0000_t75" style="width:156.75pt;height:20.25pt" o:ole="">
                  <v:imagedata r:id="rId5" o:title=""/>
                </v:shape>
                <o:OLEObject Type="Embed" ProgID="Equation.DSMT4" ShapeID="_x0000_i1064" DrawAspect="Content" ObjectID="_1491652442" r:id="rId7"/>
              </w:object>
            </w:r>
          </w:p>
        </w:tc>
      </w:tr>
      <w:tr w:rsidR="0015437F" w:rsidTr="0015437F">
        <w:trPr>
          <w:trHeight w:val="3024"/>
        </w:trPr>
        <w:tc>
          <w:tcPr>
            <w:tcW w:w="5544" w:type="dxa"/>
          </w:tcPr>
          <w:p w:rsidR="0015437F" w:rsidRDefault="0015437F" w:rsidP="0061483C"/>
          <w:p w:rsidR="002B0E9B" w:rsidRDefault="002B0E9B" w:rsidP="0061483C">
            <w:r>
              <w:t xml:space="preserve">Rotate </w:t>
            </w:r>
            <w:r w:rsidRPr="002B0E9B">
              <w:rPr>
                <w:position w:val="-6"/>
              </w:rPr>
              <w:object w:dxaOrig="680" w:dyaOrig="279">
                <v:shape id="_x0000_i1074" type="#_x0000_t75" style="width:33.75pt;height:14.25pt" o:ole="">
                  <v:imagedata r:id="rId8" o:title=""/>
                </v:shape>
                <o:OLEObject Type="Embed" ProgID="Equation.DSMT4" ShapeID="_x0000_i1074" DrawAspect="Content" ObjectID="_1491652443" r:id="rId9"/>
              </w:object>
            </w:r>
            <w:r>
              <w:t xml:space="preserve"> :</w:t>
            </w:r>
          </w:p>
          <w:p w:rsidR="009236A8" w:rsidRDefault="002B0E9B" w:rsidP="0061483C">
            <w:r w:rsidRPr="002B0E9B">
              <w:rPr>
                <w:position w:val="-46"/>
              </w:rPr>
              <w:object w:dxaOrig="999" w:dyaOrig="1040">
                <v:shape id="_x0000_i1080" type="#_x0000_t75" style="width:50.25pt;height:51.75pt" o:ole="">
                  <v:imagedata r:id="rId10" o:title=""/>
                </v:shape>
                <o:OLEObject Type="Embed" ProgID="Equation.DSMT4" ShapeID="_x0000_i1080" DrawAspect="Content" ObjectID="_1491652444" r:id="rId11"/>
              </w:object>
            </w:r>
          </w:p>
          <w:p w:rsidR="009236A8" w:rsidRDefault="002B0E9B" w:rsidP="0061483C">
            <w:r>
              <w:t xml:space="preserve">over the </w:t>
            </w:r>
            <w:r w:rsidRPr="002B0E9B">
              <w:rPr>
                <w:position w:val="-6"/>
              </w:rPr>
              <w:object w:dxaOrig="840" w:dyaOrig="279">
                <v:shape id="_x0000_i1083" type="#_x0000_t75" style="width:42pt;height:14.25pt" o:ole="">
                  <v:imagedata r:id="rId12" o:title=""/>
                </v:shape>
                <o:OLEObject Type="Embed" ProgID="Equation.DSMT4" ShapeID="_x0000_i1083" DrawAspect="Content" ObjectID="_1491652445" r:id="rId13"/>
              </w:object>
            </w:r>
          </w:p>
          <w:p w:rsidR="009236A8" w:rsidRDefault="009236A8" w:rsidP="0061483C"/>
          <w:p w:rsidR="009236A8" w:rsidRDefault="009236A8" w:rsidP="0061483C"/>
          <w:p w:rsidR="009236A8" w:rsidRDefault="009236A8" w:rsidP="0061483C"/>
          <w:p w:rsidR="009236A8" w:rsidRDefault="009236A8" w:rsidP="0061483C"/>
          <w:p w:rsidR="009236A8" w:rsidRDefault="009236A8" w:rsidP="0061483C"/>
          <w:p w:rsidR="009236A8" w:rsidRDefault="009236A8" w:rsidP="0061483C"/>
          <w:p w:rsidR="009236A8" w:rsidRDefault="009236A8" w:rsidP="0061483C"/>
          <w:p w:rsidR="009236A8" w:rsidRDefault="009236A8" w:rsidP="0061483C"/>
          <w:p w:rsidR="009236A8" w:rsidRDefault="009236A8" w:rsidP="0061483C"/>
          <w:p w:rsidR="009236A8" w:rsidRDefault="009236A8" w:rsidP="0061483C"/>
        </w:tc>
        <w:tc>
          <w:tcPr>
            <w:tcW w:w="5544" w:type="dxa"/>
            <w:gridSpan w:val="3"/>
          </w:tcPr>
          <w:p w:rsidR="0015437F" w:rsidRDefault="0015437F" w:rsidP="0061483C"/>
          <w:p w:rsidR="002B0E9B" w:rsidRDefault="002B0E9B" w:rsidP="0061483C">
            <w:r>
              <w:t>Rotate trapezoid</w:t>
            </w:r>
          </w:p>
          <w:p w:rsidR="002B0E9B" w:rsidRDefault="002B0E9B" w:rsidP="0061483C">
            <w:r w:rsidRPr="002B0E9B">
              <w:rPr>
                <w:position w:val="-6"/>
              </w:rPr>
              <w:object w:dxaOrig="740" w:dyaOrig="279">
                <v:shape id="_x0000_i1086" type="#_x0000_t75" style="width:36.75pt;height:14.25pt" o:ole="">
                  <v:imagedata r:id="rId14" o:title=""/>
                </v:shape>
                <o:OLEObject Type="Embed" ProgID="Equation.DSMT4" ShapeID="_x0000_i1086" DrawAspect="Content" ObjectID="_1491652446" r:id="rId15"/>
              </w:object>
            </w:r>
            <w:r>
              <w:t>:</w:t>
            </w:r>
          </w:p>
          <w:p w:rsidR="002B0E9B" w:rsidRDefault="002B0E9B" w:rsidP="0061483C">
            <w:r w:rsidRPr="002B0E9B">
              <w:rPr>
                <w:position w:val="-64"/>
              </w:rPr>
              <w:object w:dxaOrig="880" w:dyaOrig="1400">
                <v:shape id="_x0000_i1091" type="#_x0000_t75" style="width:44.25pt;height:69.75pt" o:ole="">
                  <v:imagedata r:id="rId16" o:title=""/>
                </v:shape>
                <o:OLEObject Type="Embed" ProgID="Equation.DSMT4" ShapeID="_x0000_i1091" DrawAspect="Content" ObjectID="_1491652447" r:id="rId17"/>
              </w:object>
            </w:r>
          </w:p>
          <w:p w:rsidR="002B0E9B" w:rsidRDefault="002B0E9B" w:rsidP="0061483C">
            <w:r>
              <w:t xml:space="preserve">over the </w:t>
            </w:r>
            <w:r w:rsidRPr="002B0E9B">
              <w:rPr>
                <w:position w:val="-10"/>
              </w:rPr>
              <w:object w:dxaOrig="859" w:dyaOrig="320">
                <v:shape id="_x0000_i1094" type="#_x0000_t75" style="width:42.75pt;height:15.75pt" o:ole="">
                  <v:imagedata r:id="rId18" o:title=""/>
                </v:shape>
                <o:OLEObject Type="Embed" ProgID="Equation.DSMT4" ShapeID="_x0000_i1094" DrawAspect="Content" ObjectID="_1491652448" r:id="rId19"/>
              </w:object>
            </w:r>
          </w:p>
          <w:p w:rsidR="002B0E9B" w:rsidRDefault="002B0E9B" w:rsidP="0061483C"/>
        </w:tc>
      </w:tr>
      <w:tr w:rsidR="0015437F" w:rsidTr="0015437F">
        <w:tc>
          <w:tcPr>
            <w:tcW w:w="5544" w:type="dxa"/>
          </w:tcPr>
          <w:p w:rsidR="0015437F" w:rsidRPr="00E1779F" w:rsidRDefault="0015437F" w:rsidP="0061483C">
            <w:r>
              <w:t xml:space="preserve">3. </w:t>
            </w:r>
            <w:r w:rsidRPr="00892D35">
              <w:rPr>
                <w:position w:val="-14"/>
              </w:rPr>
              <w:object w:dxaOrig="3159" w:dyaOrig="400">
                <v:shape id="_x0000_i1053" type="#_x0000_t75" style="width:156.75pt;height:20.25pt" o:ole="">
                  <v:imagedata r:id="rId5" o:title=""/>
                </v:shape>
                <o:OLEObject Type="Embed" ProgID="Equation.DSMT4" ShapeID="_x0000_i1053" DrawAspect="Content" ObjectID="_1491652449" r:id="rId20"/>
              </w:object>
            </w:r>
          </w:p>
        </w:tc>
        <w:tc>
          <w:tcPr>
            <w:tcW w:w="5544" w:type="dxa"/>
            <w:gridSpan w:val="3"/>
          </w:tcPr>
          <w:p w:rsidR="0015437F" w:rsidRPr="00E1779F" w:rsidRDefault="0095424A" w:rsidP="0061483C"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940435</wp:posOffset>
                      </wp:positionH>
                      <wp:positionV relativeFrom="paragraph">
                        <wp:posOffset>247015</wp:posOffset>
                      </wp:positionV>
                      <wp:extent cx="2560320" cy="2579370"/>
                      <wp:effectExtent l="3175" t="0" r="8255" b="0"/>
                      <wp:wrapNone/>
                      <wp:docPr id="150" name="Canvas 15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86" name="Line 152"/>
                              <wps:cNvCnPr/>
                              <wps:spPr bwMode="auto">
                                <a:xfrm flipH="1">
                                  <a:off x="2512695" y="1356360"/>
                                  <a:ext cx="43180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460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87" name="Group 1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625" y="234315"/>
                                  <a:ext cx="2465070" cy="2297430"/>
                                  <a:chOff x="75" y="339"/>
                                  <a:chExt cx="3882" cy="3618"/>
                                </a:xfrm>
                              </wpg:grpSpPr>
                              <wps:wsp>
                                <wps:cNvPr id="188" name="Line 154"/>
                                <wps:cNvCnPr/>
                                <wps:spPr bwMode="auto">
                                  <a:xfrm>
                                    <a:off x="354" y="34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5"/>
                                <wps:cNvCnPr/>
                                <wps:spPr bwMode="auto">
                                  <a:xfrm>
                                    <a:off x="361" y="62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1" name="Line 156"/>
                                <wps:cNvCnPr/>
                                <wps:spPr bwMode="auto">
                                  <a:xfrm>
                                    <a:off x="361" y="903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" name="Line 157"/>
                                <wps:cNvCnPr/>
                                <wps:spPr bwMode="auto">
                                  <a:xfrm>
                                    <a:off x="354" y="1181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Line 158"/>
                                <wps:cNvCnPr/>
                                <wps:spPr bwMode="auto">
                                  <a:xfrm>
                                    <a:off x="354" y="1452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" name="Line 159"/>
                                <wps:cNvCnPr/>
                                <wps:spPr bwMode="auto">
                                  <a:xfrm>
                                    <a:off x="354" y="1730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" name="Line 160"/>
                                <wps:cNvCnPr/>
                                <wps:spPr bwMode="auto">
                                  <a:xfrm>
                                    <a:off x="354" y="2287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" name="Line 161"/>
                                <wps:cNvCnPr/>
                                <wps:spPr bwMode="auto">
                                  <a:xfrm>
                                    <a:off x="354" y="2565"/>
                                    <a:ext cx="33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" name="Line 162"/>
                                <wps:cNvCnPr/>
                                <wps:spPr bwMode="auto">
                                  <a:xfrm>
                                    <a:off x="354" y="283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2" name="Line 163"/>
                                <wps:cNvCnPr/>
                                <wps:spPr bwMode="auto">
                                  <a:xfrm>
                                    <a:off x="354" y="311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Line 164"/>
                                <wps:cNvCnPr/>
                                <wps:spPr bwMode="auto">
                                  <a:xfrm>
                                    <a:off x="354" y="3393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" name="Line 165"/>
                                <wps:cNvCnPr/>
                                <wps:spPr bwMode="auto">
                                  <a:xfrm>
                                    <a:off x="354" y="3678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" name="Line 166"/>
                                <wps:cNvCnPr/>
                                <wps:spPr bwMode="auto">
                                  <a:xfrm flipV="1">
                                    <a:off x="354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" name="Line 167"/>
                                <wps:cNvCnPr/>
                                <wps:spPr bwMode="auto">
                                  <a:xfrm>
                                    <a:off x="632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" name="Line 168"/>
                                <wps:cNvCnPr/>
                                <wps:spPr bwMode="auto">
                                  <a:xfrm flipV="1">
                                    <a:off x="910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" name="Line 169"/>
                                <wps:cNvCnPr/>
                                <wps:spPr bwMode="auto">
                                  <a:xfrm>
                                    <a:off x="1189" y="354"/>
                                    <a:ext cx="0" cy="33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" name="Line 170"/>
                                <wps:cNvCnPr/>
                                <wps:spPr bwMode="auto">
                                  <a:xfrm flipV="1">
                                    <a:off x="1459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" name="Line 171"/>
                                <wps:cNvCnPr/>
                                <wps:spPr bwMode="auto">
                                  <a:xfrm>
                                    <a:off x="1738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" name="Line 172"/>
                                <wps:cNvCnPr/>
                                <wps:spPr bwMode="auto">
                                  <a:xfrm flipV="1">
                                    <a:off x="2294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" name="Line 173"/>
                                <wps:cNvCnPr/>
                                <wps:spPr bwMode="auto">
                                  <a:xfrm>
                                    <a:off x="257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" name="Line 174"/>
                                <wps:cNvCnPr/>
                                <wps:spPr bwMode="auto">
                                  <a:xfrm flipV="1">
                                    <a:off x="284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" name="Line 175"/>
                                <wps:cNvCnPr/>
                                <wps:spPr bwMode="auto">
                                  <a:xfrm>
                                    <a:off x="3122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" name="Line 176"/>
                                <wps:cNvCnPr/>
                                <wps:spPr bwMode="auto">
                                  <a:xfrm flipV="1">
                                    <a:off x="3400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" name="Line 177"/>
                                <wps:cNvCnPr/>
                                <wps:spPr bwMode="auto">
                                  <a:xfrm>
                                    <a:off x="3678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" name="Line 178"/>
                                <wps:cNvCnPr/>
                                <wps:spPr bwMode="auto">
                                  <a:xfrm>
                                    <a:off x="75" y="2008"/>
                                    <a:ext cx="38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" name="Line 179"/>
                                <wps:cNvCnPr/>
                                <wps:spPr bwMode="auto">
                                  <a:xfrm flipV="1">
                                    <a:off x="75" y="1918"/>
                                    <a:ext cx="121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" name="Line 180"/>
                                <wps:cNvCnPr/>
                                <wps:spPr bwMode="auto">
                                  <a:xfrm>
                                    <a:off x="75" y="2008"/>
                                    <a:ext cx="113" cy="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" name="Line 181"/>
                                <wps:cNvCnPr/>
                                <wps:spPr bwMode="auto">
                                  <a:xfrm flipH="1">
                                    <a:off x="3844" y="2008"/>
                                    <a:ext cx="113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" name="Line 182"/>
                                <wps:cNvCnPr/>
                                <wps:spPr bwMode="auto">
                                  <a:xfrm flipH="1" flipV="1">
                                    <a:off x="3836" y="1933"/>
                                    <a:ext cx="121" cy="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" name="Line 183"/>
                                <wps:cNvCnPr/>
                                <wps:spPr bwMode="auto">
                                  <a:xfrm flipV="1">
                                    <a:off x="2016" y="3844"/>
                                    <a:ext cx="105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" name="Line 184"/>
                                <wps:cNvCnPr/>
                                <wps:spPr bwMode="auto">
                                  <a:xfrm flipH="1" flipV="1">
                                    <a:off x="1918" y="3859"/>
                                    <a:ext cx="98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" name="Line 185"/>
                                <wps:cNvCnPr/>
                                <wps:spPr bwMode="auto">
                                  <a:xfrm>
                                    <a:off x="632" y="2008"/>
                                    <a:ext cx="0" cy="11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126" name="Group 1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17930" y="66675"/>
                                  <a:ext cx="105410" cy="2465070"/>
                                  <a:chOff x="1918" y="75"/>
                                  <a:chExt cx="166" cy="3882"/>
                                </a:xfrm>
                              </wpg:grpSpPr>
                              <wps:wsp>
                                <wps:cNvPr id="127" name="Line 187"/>
                                <wps:cNvCnPr/>
                                <wps:spPr bwMode="auto">
                                  <a:xfrm>
                                    <a:off x="2016" y="75"/>
                                    <a:ext cx="0" cy="38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6" name="Line 188"/>
                                <wps:cNvCnPr/>
                                <wps:spPr bwMode="auto">
                                  <a:xfrm>
                                    <a:off x="2016" y="75"/>
                                    <a:ext cx="68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7" name="Line 189"/>
                                <wps:cNvCnPr/>
                                <wps:spPr bwMode="auto">
                                  <a:xfrm flipH="1">
                                    <a:off x="1918" y="75"/>
                                    <a:ext cx="112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50" o:spid="_x0000_s1026" editas="canvas" style="position:absolute;margin-left:74.05pt;margin-top:19.45pt;width:201.6pt;height:203.1pt;z-index:251663360" coordsize="25603,25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">
                      <v:shape id="_x0000_s1027" type="#_x0000_t75" style="position:absolute;width:25603;height:25793;visibility:visible;mso-wrap-style:square">
                        <v:fill o:detectmouseclick="t"/>
                        <v:path o:connecttype="none"/>
                      </v:shape>
                      <v:line id="Line 152" o:spid="_x0000_s1028" style="position:absolute;flip:x;visibility:visible;mso-wrap-style:square" from="25126,13563" to="25558,14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j878IAAADcAAAADwAAAGRycy9kb3ducmV2LnhtbERPS4vCMBC+L/gfwgje1lQPbq1GEVF3&#10;qRdfCN6GZmyLzaQ0Wa3/3ggLe5uP7znTeWsqcafGlZYVDPoRCOLM6pJzBafj+jMG4TyyxsoyKXiS&#10;g/ms8zHFRNsH7+l+8LkIIewSVFB4XydSuqwgg65va+LAXW1j0AfY5FI3+AjhppLDKBpJgyWHhgJr&#10;WhaU3Q6/RkFex9s0/dqt5OY0Hn5fBiTTMynV67aLCQhPrf8X/7l/dJgfj+D9TLhAz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j878IAAADcAAAADwAAAAAAAAAAAAAA&#10;AAChAgAAZHJzL2Rvd25yZXYueG1sUEsFBgAAAAAEAAQA+QAAAJADAAAAAA==&#10;" strokecolor="navy" strokeweight="1.15pt">
                        <v:stroke joinstyle="miter"/>
                      </v:line>
                      <v:group id="Group 153" o:spid="_x0000_s1029" style="position:absolute;left:476;top:2343;width:24650;height:22974" coordorigin="75,339" coordsize="3882,3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    <v:line id="Line 154" o:spid="_x0000_s1030" style="position:absolute;visibility:visible;mso-wrap-style:square" from="354,346" to="3678,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GhDcUAAADcAAAADwAAAGRycy9kb3ducmV2LnhtbESP3WrCQBCF7wu+wzKCN6VuVCqSukoU&#10;LOlV8ecBptlpEszOhuwa49t3LoTezXDOnPPNeju4RvXUhdqzgdk0AUVceFtzaeByPrytQIWIbLHx&#10;TAYeFGC7Gb2sMbX+zkfqT7FUEsIhRQNVjG2qdSgqchimviUW7dd3DqOsXalth3cJd42eJ8lSO6xZ&#10;GipsaV9RcT3dnIHdzS0+cfbI+tfv+PV+/smzesiNmYyH7ANUpCH+m5/XuRX8ldDKMzKB3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GhDcUAAADcAAAADwAAAAAAAAAA&#10;AAAAAAChAgAAZHJzL2Rvd25yZXYueG1sUEsFBgAAAAAEAAQA+QAAAJMDAAAAAA==&#10;" strokecolor="navy" strokeweight=".4pt">
                          <v:stroke joinstyle="miter"/>
                        </v:line>
                        <v:line id="Line 155" o:spid="_x0000_s1031" style="position:absolute;visibility:visible;mso-wrap-style:square" from="361,624" to="3678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0ElsMAAADcAAAADwAAAGRycy9kb3ducmV2LnhtbERPyWrDMBC9F/IPYgq9lFhOS4PjRAlO&#10;ocU9hSwfMLEmtqk1Mpa85O+rQqG3ebx1NrvJNGKgztWWFSyiGARxYXXNpYLL+WOegHAeWWNjmRTc&#10;ycFuO3vYYKrtyEcaTr4UIYRdigoq79tUSldUZNBFtiUO3M12Bn2AXSl1h2MIN418ieOlNFhzaKiw&#10;pfeKiu9TbxTse/P6iYt7Njwf/Nfb+Zpn9ZQr9fQ4ZWsQnib/L/5z5zrMT1bw+0y4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NBJbDAAAA3AAAAA8AAAAAAAAAAAAA&#10;AAAAoQIAAGRycy9kb3ducmV2LnhtbFBLBQYAAAAABAAEAPkAAACRAwAAAAA=&#10;" strokecolor="navy" strokeweight=".4pt">
                          <v:stroke joinstyle="miter"/>
                        </v:line>
                        <v:line id="Line 156" o:spid="_x0000_s1032" style="position:absolute;visibility:visible;mso-wrap-style:square" from="361,903" to="3678,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KeTcIAAADcAAAADwAAAGRycy9kb3ducmV2LnhtbERPzWrCQBC+C32HZQq9iG5isdToKqnQ&#10;kp7E6AOM2TEJzc6G7Brj27tCwdt8fL+z2gymET11rrasIJ5GIIgLq2suFRwP35NPEM4ja2wsk4Ib&#10;OdisX0YrTLS98p763JcihLBLUEHlfZtI6YqKDLqpbYkDd7adQR9gV0rd4TWEm0bOouhDGqw5NFTY&#10;0rai4i+/GAVfF/P+g/Et7cc7/zs/nLK0HjKl3l6HdAnC0+Cf4n93psP8RQyPZ8IF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eKeTcIAAADcAAAADwAAAAAAAAAAAAAA&#10;AAChAgAAZHJzL2Rvd25yZXYueG1sUEsFBgAAAAAEAAQA+QAAAJADAAAAAA==&#10;" strokecolor="navy" strokeweight=".4pt">
                          <v:stroke joinstyle="miter"/>
                        </v:line>
                        <v:line id="Line 157" o:spid="_x0000_s1033" style="position:absolute;visibility:visible;mso-wrap-style:square" from="354,1181" to="3678,1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D29sUAAADbAAAADwAAAGRycy9kb3ducmV2LnhtbESP3WrCQBSE7wu+w3IKvSlmY0tFo6vE&#10;Qkt6JRof4Jg9JqHZsyG7+fHtu4VCL4eZ+YbZ7ifTiIE6V1tWsIhiEMSF1TWXCi75x3wFwnlkjY1l&#10;UnAnB/vd7GGLibYjn2g4+1IECLsEFVTet4mUrqjIoItsSxy8m+0M+iC7UuoOxwA3jXyJ46U0WHNY&#10;qLCl94qK73NvFBx68/qJi3s6PB/911t+zdJ6ypR6epzSDQhPk/8P/7UzrWC9hN8v4QfI3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uD29sUAAADbAAAADwAAAAAAAAAA&#10;AAAAAAChAgAAZHJzL2Rvd25yZXYueG1sUEsFBgAAAAAEAAQA+QAAAJMDAAAAAA==&#10;" strokecolor="navy" strokeweight=".4pt">
                          <v:stroke joinstyle="miter"/>
                        </v:line>
                        <v:line id="Line 158" o:spid="_x0000_s1034" style="position:absolute;visibility:visible;mso-wrap-style:square" from="354,1452" to="3678,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xTbcUAAADbAAAADwAAAGRycy9kb3ducmV2LnhtbESP0WrCQBRE34X+w3ILfRHd2NJq02wk&#10;LVTiUzH6AdfsbRKavRuya4x/7xYEH4eZOcMk69G0YqDeNZYVLOYRCOLS6oYrBYf992wFwnlkja1l&#10;UnAhB+v0YZJgrO2ZdzQUvhIBwi5GBbX3XSylK2sy6Oa2Iw7er+0N+iD7SuoezwFuWvkcRW/SYMNh&#10;ocaOvmoq/4qTUfB5Mi8bXFyyYfrjt6/7Y541Y67U0+OYfYDwNPp7+NbOtYL3Jfx/CT9Ap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xTbcUAAADbAAAADwAAAAAAAAAA&#10;AAAAAAChAgAAZHJzL2Rvd25yZXYueG1sUEsFBgAAAAAEAAQA+QAAAJMDAAAAAA==&#10;" strokecolor="navy" strokeweight=".4pt">
                          <v:stroke joinstyle="miter"/>
                        </v:line>
                        <v:line id="Line 159" o:spid="_x0000_s1035" style="position:absolute;visibility:visible;mso-wrap-style:square" from="354,1730" to="3678,1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PHH8AAAADbAAAADwAAAGRycy9kb3ducmV2LnhtbERPzYrCMBC+L/gOYQQvi6YqinaNUgWl&#10;nsTqA8w2s23ZZlKaWOvbm8PCHj++/82uN7XoqHWVZQXTSQSCOLe64kLB/XYcr0A4j6yxtkwKXuRg&#10;tx18bDDW9slX6jJfiBDCLkYFpfdNLKXLSzLoJrYhDtyPbQ36ANtC6hafIdzUchZFS2mw4tBQYkOH&#10;kvLf7GEU7B9mfsLpK+k+L/68uH2nSdWnSo2GffIFwlPv/8V/7lQrWIex4Uv4AXL7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Qzxx/AAAAA2wAAAA8AAAAAAAAAAAAAAAAA&#10;oQIAAGRycy9kb3ducmV2LnhtbFBLBQYAAAAABAAEAPkAAACOAwAAAAA=&#10;" strokecolor="navy" strokeweight=".4pt">
                          <v:stroke joinstyle="miter"/>
                        </v:line>
                        <v:line id="Line 160" o:spid="_x0000_s1036" style="position:absolute;visibility:visible;mso-wrap-style:square" from="354,2287" to="3678,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9ihMMAAADbAAAADwAAAGRycy9kb3ducmV2LnhtbESP3YrCMBSE7xd8h3CEvVk01WVFq1Gq&#10;sEu9En8e4Ngc22JzUppY69sbQdjLYWa+YRarzlSipcaVlhWMhhEI4szqknMFp+PvYArCeWSNlWVS&#10;8CAHq2XvY4GxtnfeU3vwuQgQdjEqKLyvYyldVpBBN7Q1cfAutjHog2xyqRu8B7ip5DiKJtJgyWGh&#10;wJo2BWXXw80oWN/M9x+OHkn7tfPbn+M5TcouVeqz3yVzEJ46/x9+t1OtYDaD15fwA+Ty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/YoTDAAAA2wAAAA8AAAAAAAAAAAAA&#10;AAAAoQIAAGRycy9kb3ducmV2LnhtbFBLBQYAAAAABAAEAPkAAACRAwAAAAA=&#10;" strokecolor="navy" strokeweight=".4pt">
                          <v:stroke joinstyle="miter"/>
                        </v:line>
                        <v:line id="Line 161" o:spid="_x0000_s1037" style="position:absolute;visibility:visible;mso-wrap-style:square" from="354,2565" to="3686,2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SuUcQAAADcAAAADwAAAGRycy9kb3ducmV2LnhtbESPQWvCQBCF7wX/wzKCl6IbLS0SXSUW&#10;KumpVP0BY3ZMgtnZkF1j/PfOodDbDO/Ne9+st4NrVE9dqD0bmM8SUMSFtzWXBk7Hr+kSVIjIFhvP&#10;ZOBBAbab0csaU+vv/Ev9IZZKQjikaKCKsU21DkVFDsPMt8SiXXznMMraldp2eJdw1+hFknxohzVL&#10;Q4UtfVZUXA83Z2B3c297nD+y/vUnfr8fz3lWD7kxk/GQrUBFGuK/+e86t4KfCL48IxPoz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pK5RxAAAANwAAAAPAAAAAAAAAAAA&#10;AAAAAKECAABkcnMvZG93bnJldi54bWxQSwUGAAAAAAQABAD5AAAAkgMAAAAA&#10;" strokecolor="navy" strokeweight=".4pt">
                          <v:stroke joinstyle="miter"/>
                        </v:line>
                        <v:line id="Line 162" o:spid="_x0000_s1038" style="position:absolute;visibility:visible;mso-wrap-style:square" from="354,2836" to="3678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gLysEAAADcAAAADwAAAGRycy9kb3ducmV2LnhtbERPzYrCMBC+C/sOYRa8iKZ1cZFqlO6C&#10;Uk+i7gOMzdgWm0lpYq1vvxEEb/Px/c5y3ZtadNS6yrKCeBKBIM6trrhQ8HfajOcgnEfWWFsmBQ9y&#10;sF59DJaYaHvnA3VHX4gQwi5BBaX3TSKly0sy6Ca2IQ7cxbYGfYBtIXWL9xBuajmNom9psOLQUGJD&#10;vyXl1+PNKPi5ma8txo+0G+39bnY6Z2nVZ0oNP/t0AcJT79/ilzvTYX4Uw/OZcIF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6AvKwQAAANwAAAAPAAAAAAAAAAAAAAAA&#10;AKECAABkcnMvZG93bnJldi54bWxQSwUGAAAAAAQABAD5AAAAjwMAAAAA&#10;" strokecolor="navy" strokeweight=".4pt">
                          <v:stroke joinstyle="miter"/>
                        </v:line>
                        <v:line id="Line 163" o:spid="_x0000_s1039" style="position:absolute;visibility:visible;mso-wrap-style:square" from="354,3114" to="367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qVvcIAAADcAAAADwAAAGRycy9kb3ducmV2LnhtbERPzWrCQBC+C77DMgUvopukWEp0DbFQ&#10;SU9S7QOM2TEJzc6G7CbGt+8WCr3Nx/c7u2wyrRipd41lBfE6AkFcWt1wpeDr8r56BeE8ssbWMil4&#10;kINsP5/tMNX2zp80nn0lQgi7FBXU3neplK6syaBb2444cDfbG/QB9pXUPd5DuGllEkUv0mDDoaHG&#10;jt5qKr/Pg1FwGMzzEeNHPi5P/mNzuRZ5MxVKLZ6mfAvC0+T/xX/uQof5UQK/z4QL5P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TqVvcIAAADcAAAADwAAAAAAAAAAAAAA&#10;AAChAgAAZHJzL2Rvd25yZXYueG1sUEsFBgAAAAAEAAQA+QAAAJADAAAAAA==&#10;" strokecolor="navy" strokeweight=".4pt">
                          <v:stroke joinstyle="miter"/>
                        </v:line>
                        <v:line id="Line 164" o:spid="_x0000_s1040" style="position:absolute;visibility:visible;mso-wrap-style:square" from="354,3393" to="3678,3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YwJsIAAADcAAAADwAAAGRycy9kb3ducmV2LnhtbERPzWrCQBC+F3yHZQQvpdloaJHUVWKh&#10;kp5KjQ8wzU6TYHY2ZNeYvL1bELzNx/c7m91oWjFQ7xrLCpZRDIK4tLrhSsGp+HxZg3AeWWNrmRRM&#10;5GC3nT1tMNX2yj80HH0lQgi7FBXU3neplK6syaCLbEccuD/bG/QB9pXUPV5DuGnlKo7fpMGGQ0ON&#10;HX3UVJ6PF6NgfzHJAZdTNjx/+6/X4jfPmjFXajEfs3cQnkb/EN/duQ7z4wT+nwkX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nYwJsIAAADcAAAADwAAAAAAAAAAAAAA&#10;AAChAgAAZHJzL2Rvd25yZXYueG1sUEsFBgAAAAAEAAQA+QAAAJADAAAAAA==&#10;" strokecolor="navy" strokeweight=".4pt">
                          <v:stroke joinstyle="miter"/>
                        </v:line>
                        <v:line id="Line 165" o:spid="_x0000_s1041" style="position:absolute;visibility:visible;mso-wrap-style:square" from="354,3678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+oUsIAAADcAAAADwAAAGRycy9kb3ducmV2LnhtbERP24rCMBB9F/yHMIIvoqmuu0jXKFVw&#10;6T6Jlw8Ym9m22ExKE2v9eyMs+DaHc53lujOVaKlxpWUF00kEgjizuuRcwfm0Gy9AOI+ssbJMCh7k&#10;YL3q95YYa3vnA7VHn4sQwi5GBYX3dSylywoy6Ca2Jg7cn20M+gCbXOoG7yHcVHIWRV/SYMmhocCa&#10;tgVl1+PNKNjczMcPTh9JO9r738/TJU3KLlVqOOiSbxCeOv8W/7tTHeZHc3g9Ey6Qq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Z+oUsIAAADcAAAADwAAAAAAAAAAAAAA&#10;AAChAgAAZHJzL2Rvd25yZXYueG1sUEsFBgAAAAAEAAQA+QAAAJADAAAAAA==&#10;" strokecolor="navy" strokeweight=".4pt">
                          <v:stroke joinstyle="miter"/>
                        </v:line>
                        <v:line id="Line 166" o:spid="_x0000_s1042" style="position:absolute;flip:y;visibility:visible;mso-wrap-style:square" from="354,346" to="354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hmyMEAAADcAAAADwAAAGRycy9kb3ducmV2LnhtbERPTYvCMBC9L/gfwgje1lTRVapRpFDY&#10;iwur4nlsxrTYTEqS1frvN8LC3ubxPme97W0r7uRD41jBZJyBIK6cbtgoOB3L9yWIEJE1to5JwZMC&#10;bDeDtzXm2j34m+6HaEQK4ZCjgjrGLpcyVDVZDGPXESfu6rzFmKA3Unt8pHDbymmWfUiLDaeGGjsq&#10;aqpuhx+rQF7MpXDHalk05dfibGaT3d6XSo2G/W4FIlIf/8V/7k+d5mdzeD2TLpC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WGbIwQAAANwAAAAPAAAAAAAAAAAAAAAA&#10;AKECAABkcnMvZG93bnJldi54bWxQSwUGAAAAAAQABAD5AAAAjwMAAAAA&#10;" strokecolor="navy" strokeweight=".4pt">
                          <v:stroke joinstyle="miter"/>
                        </v:line>
                        <v:line id="Line 167" o:spid="_x0000_s1043" style="position:absolute;visibility:visible;mso-wrap-style:square" from="632,346" to="632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GTvsEAAADcAAAADwAAAGRycy9kb3ducmV2LnhtbERP24rCMBB9F/yHMMK+yJrqYlmqUarg&#10;Up/EyweMzdgWm0lpYq1/vxEW9m0O5zrLdW9q0VHrKssKppMIBHFudcWFgst59/kNwnlkjbVlUvAi&#10;B+vVcLDERNsnH6k7+UKEEHYJKii9bxIpXV6SQTexDXHgbrY16ANsC6lbfIZwU8tZFMXSYMWhocSG&#10;tiXl99PDKNg8zNcPTl9pNz74/fx8zdKqz5T6GPXpAoSn3v+L/9yZDvOjGN7PhAv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AZO+wQAAANwAAAAPAAAAAAAAAAAAAAAA&#10;AKECAABkcnMvZG93bnJldi54bWxQSwUGAAAAAAQABAD5AAAAjwMAAAAA&#10;" strokecolor="navy" strokeweight=".4pt">
                          <v:stroke joinstyle="miter"/>
                        </v:line>
                        <v:line id="Line 168" o:spid="_x0000_s1044" style="position:absolute;flip:y;visibility:visible;mso-wrap-style:square" from="910,346" to="91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ZdJMAAAADcAAAADwAAAGRycy9kb3ducmV2LnhtbERPTYvCMBC9C/6HMMLeNFWWVapRpFDw&#10;4sKqeB6bMS02k5JErf/eLCzsbR7vc1ab3rbiQT40jhVMJxkI4srpho2C07EcL0CEiKyxdUwKXhRg&#10;sx4OVphr9+QfehyiESmEQ44K6hi7XMpQ1WQxTFxHnLir8xZjgt5I7fGZwm0rZ1n2JS02nBpq7Kio&#10;qbod7laBvJhL4Y7VomjK7/nZfE63e18q9THqt0sQkfr4L/5z73San83h95l0gV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PGXSTAAAAA3AAAAA8AAAAAAAAAAAAAAAAA&#10;oQIAAGRycy9kb3ducmV2LnhtbFBLBQYAAAAABAAEAPkAAACOAwAAAAA=&#10;" strokecolor="navy" strokeweight=".4pt">
                          <v:stroke joinstyle="miter"/>
                        </v:line>
                        <v:line id="Line 169" o:spid="_x0000_s1045" style="position:absolute;visibility:visible;mso-wrap-style:square" from="1189,354" to="1189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KiV8QAAADcAAAADwAAAGRycy9kb3ducmV2LnhtbESPQWvCQBCF7wX/wzKCl6IbLS0SXSUW&#10;KumpVP0BY3ZMgtnZkF1j/PfOodDbDO/Ne9+st4NrVE9dqD0bmM8SUMSFtzWXBk7Hr+kSVIjIFhvP&#10;ZOBBAbab0csaU+vv/Ev9IZZKQjikaKCKsU21DkVFDsPMt8SiXXznMMraldp2eJdw1+hFknxohzVL&#10;Q4UtfVZUXA83Z2B3c297nD+y/vUnfr8fz3lWD7kxk/GQrUBFGuK/+e86t4KfCK08IxPoz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0qJXxAAAANwAAAAPAAAAAAAAAAAA&#10;AAAAAKECAABkcnMvZG93bnJldi54bWxQSwUGAAAAAAQABAD5AAAAkgMAAAAA&#10;" strokecolor="navy" strokeweight=".4pt">
                          <v:stroke joinstyle="miter"/>
                        </v:line>
                        <v:line id="Line 170" o:spid="_x0000_s1046" style="position:absolute;flip:y;visibility:visible;mso-wrap-style:square" from="1459,354" to="1459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VszcEAAADcAAAADwAAAGRycy9kb3ducmV2LnhtbERPS4vCMBC+C/sfwgjeNHWRVbtGkUJh&#10;Lyv4wPPYzKbFZlKSrHb/vVkQvM3H95zVpretuJEPjWMF00kGgrhyumGj4HQsxwsQISJrbB2Tgj8K&#10;sFm/DVaYa3fnPd0O0YgUwiFHBXWMXS5lqGqyGCauI07cj/MWY4LeSO3xnsJtK9+z7ENabDg11NhR&#10;UVN1PfxaBfJiLoU7VouiKXfzs5lNt9++VGo07LefICL18SV+ur90mp8t4f+ZdIF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FWzNwQAAANwAAAAPAAAAAAAAAAAAAAAA&#10;AKECAABkcnMvZG93bnJldi54bWxQSwUGAAAAAAQABAD5AAAAjwMAAAAA&#10;" strokecolor="navy" strokeweight=".4pt">
                          <v:stroke joinstyle="miter"/>
                        </v:line>
                        <v:line id="Line 171" o:spid="_x0000_s1047" style="position:absolute;visibility:visible;mso-wrap-style:square" from="1738,354" to="1738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GdF8EAAADcAAAADwAAAGRycy9kb3ducmV2LnhtbERPzYrCMBC+C/sOYRa8iKZ1cZFqlO6C&#10;Uk+i7gOMzdgWm0lpYq1vvxEEb/Px/c5y3ZtadNS6yrKCeBKBIM6trrhQ8HfajOcgnEfWWFsmBQ9y&#10;sF59DJaYaHvnA3VHX4gQwi5BBaX3TSKly0sy6Ca2IQ7cxbYGfYBtIXWL9xBuajmNom9psOLQUGJD&#10;vyXl1+PNKPi5ma8txo+0G+39bnY6Z2nVZ0oNP/t0AcJT79/ilzvTYX4cw/OZcIF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MZ0XwQAAANwAAAAPAAAAAAAAAAAAAAAA&#10;AKECAABkcnMvZG93bnJldi54bWxQSwUGAAAAAAQABAD5AAAAjwMAAAAA&#10;" strokecolor="navy" strokeweight=".4pt">
                          <v:stroke joinstyle="miter"/>
                        </v:line>
                        <v:line id="Line 172" o:spid="_x0000_s1048" style="position:absolute;flip:y;visibility:visible;mso-wrap-style:square" from="2294,339" to="2294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hoYcEAAADcAAAADwAAAGRycy9kb3ducmV2LnhtbERPS4vCMBC+L+x/CLPgbU0rsko1ihQK&#10;XlzwgeexmU3LNpOSRK3/fiMseJuP7znL9WA7cSMfWscK8nEGgrh2umWj4HSsPucgQkTW2DkmBQ8K&#10;sF69vy2x0O7Oe7odohEphEOBCpoY+0LKUDdkMYxdT5y4H+ctxgS9kdrjPYXbTk6y7EtabDk1NNhT&#10;2VD9e7haBfJiLqU71vOyrb5nZzPNNztfKTX6GDYLEJGG+BL/u7c6zc8n8HwmXS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aGhhwQAAANwAAAAPAAAAAAAAAAAAAAAA&#10;AKECAABkcnMvZG93bnJldi54bWxQSwUGAAAAAAQABAD5AAAAjwMAAAAA&#10;" strokecolor="navy" strokeweight=".4pt">
                          <v:stroke joinstyle="miter"/>
                        </v:line>
                        <v:line id="Line 173" o:spid="_x0000_s1049" style="position:absolute;visibility:visible;mso-wrap-style:square" from="2573,346" to="257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+m+8IAAADcAAAADwAAAGRycy9kb3ducmV2LnhtbERPS2rDMBDdB3oHMYVuQiK7JqW4UYIb&#10;SHBXoUkPMLGmtqk1Mpb8u31UKHQ3j/ed7X4yjRioc7VlBfE6AkFcWF1zqeDrely9gnAeWWNjmRTM&#10;5GC/e1hsMdV25E8aLr4UIYRdigoq79tUSldUZNCtbUscuG/bGfQBdqXUHY4h3DTyOYpepMGaQ0OF&#10;LR0qKn4uvVHw3pvkhPGcDcuz/9hcb3lWT7lST49T9gbC0+T/xX/uXIf5cQK/z4QL5O4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6+m+8IAAADcAAAADwAAAAAAAAAAAAAA&#10;AAChAgAAZHJzL2Rvd25yZXYueG1sUEsFBgAAAAAEAAQA+QAAAJADAAAAAA==&#10;" strokecolor="navy" strokeweight=".4pt">
                          <v:stroke joinstyle="miter"/>
                        </v:line>
                        <v:line id="Line 174" o:spid="_x0000_s1050" style="position:absolute;flip:y;visibility:visible;mso-wrap-style:square" from="2843,346" to="284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1VjsEAAADcAAAADwAAAGRycy9kb3ducmV2LnhtbERP32vCMBB+H+x/CDfwbU07RKUaRQoF&#10;XxxMxeezuaVlzaUkmdb/fhkIvt3H9/NWm9H24ko+dI4VFFkOgrhxumOj4HSs3xcgQkTW2DsmBXcK&#10;sFm/vqyw1O7GX3Q9RCNSCIcSFbQxDqWUoWnJYsjcQJy4b+ctxgS9kdrjLYXbXn7k+Uxa7Dg1tDhQ&#10;1VLzc/i1CuTFXCp3bBZVV3/Oz2ZabPe+VmryNm6XICKN8Sl+uHc6zS+m8P9MukC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zVWOwQAAANwAAAAPAAAAAAAAAAAAAAAA&#10;AKECAABkcnMvZG93bnJldi54bWxQSwUGAAAAAAQABAD5AAAAjwMAAAAA&#10;" strokecolor="navy" strokeweight=".4pt">
                          <v:stroke joinstyle="miter"/>
                        </v:line>
                        <v:line id="Line 175" o:spid="_x0000_s1051" style="position:absolute;visibility:visible;mso-wrap-style:square" from="3122,346" to="3122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qbFMIAAADcAAAADwAAAGRycy9kb3ducmV2LnhtbERPS2rDMBDdF3IHMYFuSiK7xSU4UYJT&#10;aHFXpUkOMLEmtok1Mpb8u31VKHQ3j/ed3WEyjRioc7VlBfE6AkFcWF1zqeByfl9tQDiPrLGxTApm&#10;cnDYLx52mGo78jcNJ1+KEMIuRQWV920qpSsqMujWtiUO3M12Bn2AXSl1h2MIN418jqJXabDm0FBh&#10;S28VFfdTbxQce/PygfGcDU9f/jM5X/OsnnKlHpdTtgXhafL/4j93rsP8OIHfZ8IFcv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wqbFMIAAADcAAAADwAAAAAAAAAAAAAA&#10;AAChAgAAZHJzL2Rvd25yZXYueG1sUEsFBgAAAAAEAAQA+QAAAJADAAAAAA==&#10;" strokecolor="navy" strokeweight=".4pt">
                          <v:stroke joinstyle="miter"/>
                        </v:line>
                        <v:line id="Line 176" o:spid="_x0000_s1052" style="position:absolute;flip:y;visibility:visible;mso-wrap-style:square" from="3400,339" to="340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NuYsEAAADcAAAADwAAAGRycy9kb3ducmV2LnhtbERP32vCMBB+F/Y/hBvszaYdQ6UaRQoF&#10;XxSm4vPZ3NKy5lKSTLv/fhEGvt3H9/NWm9H24kY+dI4VFFkOgrhxumOj4HyqpwsQISJr7B2Tgl8K&#10;sFm/TFZYanfnT7odoxEphEOJCtoYh1LK0LRkMWRuIE7cl/MWY4LeSO3xnsJtL9/zfCYtdpwaWhyo&#10;aqn5Pv5YBfJqrpU7NYuqqw/zi/kotntfK/X2Om6XICKN8Sn+d+90ml/M4PFMukC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U25iwQAAANwAAAAPAAAAAAAAAAAAAAAA&#10;AKECAABkcnMvZG93bnJldi54bWxQSwUGAAAAAAQABAD5AAAAjwMAAAAA&#10;" strokecolor="navy" strokeweight=".4pt">
                          <v:stroke joinstyle="miter"/>
                        </v:line>
                        <v:line id="Line 177" o:spid="_x0000_s1053" style="position:absolute;visibility:visible;mso-wrap-style:square" from="3678,346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Sg+MIAAADcAAAADwAAAGRycy9kb3ducmV2LnhtbERPzWrCQBC+C32HZQq9iG5isZXoKqnQ&#10;kp7E6AOM2TEJzc6G7Brj27tCwdt8fL+z2gymET11rrasIJ5GIIgLq2suFRwP35MFCOeRNTaWScGN&#10;HGzWL6MVJtpeeU997ksRQtglqKDyvk2kdEVFBt3UtsSBO9vOoA+wK6Xu8BrCTSNnUfQhDdYcGips&#10;aVtR8ZdfjIKvi3n/wfiW9uOd/50fTllaD5lSb69DugThafBP8b8702F+/AmPZ8IF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JSg+MIAAADcAAAADwAAAAAAAAAAAAAA&#10;AAChAgAAZHJzL2Rvd25yZXYueG1sUEsFBgAAAAAEAAQA+QAAAJADAAAAAA==&#10;" strokecolor="navy" strokeweight=".4pt">
                          <v:stroke joinstyle="miter"/>
                        </v:line>
                        <v:line id="Line 178" o:spid="_x0000_s1054" style="position:absolute;visibility:visible;mso-wrap-style:square" from="75,2008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cdycYAAADcAAAADwAAAGRycy9kb3ducmV2LnhtbESPQWvCQBCF74X+h2UKvQTdKLSV6CpF&#10;KPTaqEhvQ3ZMoruzaXaraX+9cxC8zfDevPfNYjV4p87Uxzawgck4B0VcBdtybWC7+RjNQMWEbNEF&#10;JgN/FGG1fHxYYGHDhb/oXKZaSQjHAg00KXWF1rFqyGMch45YtEPoPSZZ+1rbHi8S7p2e5vmr9tiy&#10;NDTY0bqh6lT+egNv2+Muy9zPd9j/r8vp8YUPmdsb8/w0vM9BJRrS3Xy7/rSCPxFaeUYm0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3HcnGAAAA3AAAAA8AAAAAAAAA&#10;AAAAAAAAoQIAAGRycy9kb3ducmV2LnhtbFBLBQYAAAAABAAEAPkAAACUAwAAAAA=&#10;" strokecolor="navy" strokeweight="1.15pt">
                          <v:stroke joinstyle="miter"/>
                        </v:line>
                        <v:line id="Line 179" o:spid="_x0000_s1055" style="position:absolute;flip:y;visibility:visible;mso-wrap-style:square" from="75,1918" to="196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39GsMAAADcAAAADwAAAGRycy9kb3ducmV2LnhtbERPS2vCQBC+F/wPywi96SY5VI3ZBCl9&#10;SHqxVgRvQ3ZMgtnZkN1q+u+7BaG3+fiekxWj6cSVBtdaVhDPIxDEldUt1woOX6+zJQjnkTV2lknB&#10;Dzko8slDhqm2N/6k697XIoSwS1FB432fSumqhgy6ue2JA3e2g0Ef4FBLPeAthJtOJlH0JA22HBoa&#10;7Om5oeqy/zYK6n75UZaL3Yt8O6yS91NMsjySUo/TcbMG4Wn0/+K7e6vD/HgFf8+EC2T+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d/RrDAAAA3AAAAA8AAAAAAAAAAAAA&#10;AAAAoQIAAGRycy9kb3ducmV2LnhtbFBLBQYAAAAABAAEAPkAAACRAwAAAAA=&#10;" strokecolor="navy" strokeweight="1.15pt">
                          <v:stroke joinstyle="miter"/>
                        </v:line>
                        <v:line id="Line 180" o:spid="_x0000_s1056" style="position:absolute;visibility:visible;mso-wrap-style:square" from="75,2008" to="188,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3bcsYAAADcAAAADwAAAGRycy9kb3ducmV2LnhtbESPT2vCQBDF74V+h2UKvYS6MdA/pK5S&#10;hEKvRov0NmTHJHZ3Nma3GvvpnYPgbYb35r3fzBajd+pIQ+wCG5hOclDEdbAdNwY268+nN1AxIVt0&#10;gcnAmSIs5vd3MyxtOPGKjlVqlIRwLNFAm1Jfah3rljzGSeiJRduFwWOSdWi0HfAk4d7pIs9ftMeO&#10;paHFnpYt1b/Vnzfwutl/Z5k7/ITt/7Iq9s+8y9zWmMeH8eMdVKIx3czX6y8r+IXgyzMygZ5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t23LGAAAA3AAAAA8AAAAAAAAA&#10;AAAAAAAAoQIAAGRycy9kb3ducmV2LnhtbFBLBQYAAAAABAAEAPkAAACUAwAAAAA=&#10;" strokecolor="navy" strokeweight="1.15pt">
                          <v:stroke joinstyle="miter"/>
                        </v:line>
                        <v:line id="Line 181" o:spid="_x0000_s1057" style="position:absolute;flip:x;visibility:visible;mso-wrap-style:square" from="3844,2008" to="3957,2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c7ocMAAADcAAAADwAAAGRycy9kb3ducmV2LnhtbERPTWvCQBC9F/wPywi96SY5VJtmI0Vs&#10;K/GiqRR6G7LTJDQ7G7Jbjf/eFYTe5vE+J1uNphMnGlxrWUE8j0AQV1a3XCs4fr7NliCcR9bYWSYF&#10;F3KwyicPGabanvlAp9LXIoSwS1FB432fSumqhgy6ue2JA/djB4M+wKGWesBzCDedTKLoSRpsOTQ0&#10;2NO6oeq3/DMK6n65K4rFfiPfj8/Jx3dMsvgipR6n4+sLCE+j/xff3Vsd5icx3J4JF8j8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HO6HDAAAA3AAAAA8AAAAAAAAAAAAA&#10;AAAAoQIAAGRycy9kb3ducmV2LnhtbFBLBQYAAAAABAAEAPkAAACRAwAAAAA=&#10;" strokecolor="navy" strokeweight="1.15pt">
                          <v:stroke joinstyle="miter"/>
                        </v:line>
                        <v:line id="Line 182" o:spid="_x0000_s1058" style="position:absolute;flip:x y;visibility:visible;mso-wrap-style:square" from="3836,1933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xO7MMAAADcAAAADwAAAGRycy9kb3ducmV2LnhtbERPTWvCQBC9F/oflhF6qxsDtSW6CUYo&#10;FA/SavU8ZsckmJ1Ns6vG/npXELzN433ONOtNI07UudqygtEwAkFcWF1zqeB3/fn6AcJ5ZI2NZVJw&#10;IQdZ+vw0xUTbM//QaeVLEULYJaig8r5NpHRFRQbd0LbEgdvbzqAPsCul7vAcwk0j4ygaS4M1h4YK&#10;W5pXVBxWR6Pg3y5n+TbPN26++96N1u+4XLz9KfUy6GcTEJ56/xDf3V86zI9juD0TLpDp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cTuzDAAAA3AAAAA8AAAAAAAAAAAAA&#10;AAAAoQIAAGRycy9kb3ducmV2LnhtbFBLBQYAAAAABAAEAPkAAACRAwAAAAA=&#10;" strokecolor="navy" strokeweight="1.15pt">
                          <v:stroke joinstyle="miter"/>
                        </v:line>
                        <v:line id="Line 183" o:spid="_x0000_s1059" style="position:absolute;flip:y;visibility:visible;mso-wrap-style:square" from="2016,3844" to="2121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kATcMAAADcAAAADwAAAGRycy9kb3ducmV2LnhtbERPTWvCQBC9F/wPywjemo0R1EZXEWlr&#10;iRdrpeBtyI5JMDsbsltN/70rCN7m8T5nvuxMLS7UusqygmEUgyDOra64UHD4+XidgnAeWWNtmRT8&#10;k4Plovcyx1TbK3/TZe8LEULYpaig9L5JpXR5SQZdZBviwJ1sa9AH2BZSt3gN4aaWSRyPpcGKQ0OJ&#10;Da1Lys/7P6OgaKbbLJvs3uXn4S3ZHIcks19SatDvVjMQnjr/FD/cXzrMT0ZwfyZc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AE3DAAAA3AAAAA8AAAAAAAAAAAAA&#10;AAAAoQIAAGRycy9kb3ducmV2LnhtbFBLBQYAAAAABAAEAPkAAACRAwAAAAA=&#10;" strokecolor="navy" strokeweight="1.15pt">
                          <v:stroke joinstyle="miter"/>
                        </v:line>
                        <v:line id="Line 184" o:spid="_x0000_s1060" style="position:absolute;flip:x y;visibility:visible;mso-wrap-style:square" from="1918,3859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lzA8QAAADcAAAADwAAAGRycy9kb3ducmV2LnhtbERPS2vCQBC+C/6HZYTedKPYB2k2YgSh&#10;9CBqqucxO02C2dmY3WraX98VCr3Nx/ecZNGbRlypc7VlBdNJBIK4sLrmUsFHvh6/gHAeWWNjmRR8&#10;k4NFOhwkGGt74x1d974UIYRdjAoq79tYSldUZNBNbEscuE/bGfQBdqXUHd5CuGnkLIqepMGaQ0OF&#10;La0qKs77L6Pgx26W2THLDm512p6m+TNu3h8vSj2M+uUrCE+9/xf/ud90mD+bw/2ZcIF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+XMDxAAAANwAAAAPAAAAAAAAAAAA&#10;AAAAAKECAABkcnMvZG93bnJldi54bWxQSwUGAAAAAAQABAD5AAAAkgMAAAAA&#10;" strokecolor="navy" strokeweight="1.15pt">
                          <v:stroke joinstyle="miter"/>
                        </v:line>
                        <v:line id="Line 185" o:spid="_x0000_s1061" style="position:absolute;visibility:visible;mso-wrap-style:square" from="632,2008" to="632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ZRqcIAAADcAAAADwAAAGRycy9kb3ducmV2LnhtbERPS2rDMBDdF3IHMYFuSiLHISU4UYJb&#10;aHFXJU4PMLGmtqk1Mpb8u30VKHQ3j/ed43kyjRioc7VlBZt1BIK4sLrmUsHX9W21B+E8ssbGMimY&#10;ycH5tHg4YqLtyBcacl+KEMIuQQWV920ipSsqMujWtiUO3LftDPoAu1LqDscQbhoZR9GzNFhzaKiw&#10;pdeKip+8NwpeerN9x82cDk+f/mN3vWVpPWVKPS6n9ADC0+T/xX/uTIf58Q7uz4QL5Ok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WZRqcIAAADcAAAADwAAAAAAAAAAAAAA&#10;AAChAgAAZHJzL2Rvd25yZXYueG1sUEsFBgAAAAAEAAQA+QAAAJADAAAAAA==&#10;" strokecolor="navy" strokeweight=".4pt">
                          <v:stroke joinstyle="miter"/>
                        </v:line>
                      </v:group>
                      <v:group id="Group 186" o:spid="_x0000_s1062" style="position:absolute;left:12179;top:666;width:1054;height:24651" coordorigin="1918,75" coordsize="166,38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  <v:line id="Line 187" o:spid="_x0000_s1063" style="position:absolute;visibility:visible;mso-wrap-style:square" from="2016,75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RDBsIAAADcAAAADwAAAGRycy9kb3ducmV2LnhtbERPTWvCQBC9F/wPyxS8BN0YsJboKiIU&#10;vDZVpLchOyaxu7Mxu9XUX98VBG/zeJ+zWPXWiAt1vnGsYDJOQRCXTjdcKdh9fYzeQfiArNE4JgV/&#10;5GG1HLwsMNfuyp90KUIlYgj7HBXUIbS5lL6syaIfu5Y4ckfXWQwRdpXUHV5juDUyS9M3abHh2FBj&#10;S5uayp/i1yqY7U77JDHnb3e4bYrsNOVjYg5KDV/79RxEoD48xQ/3Vsf52Qzuz8QL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IRDBsIAAADcAAAADwAAAAAAAAAAAAAA&#10;AAChAgAAZHJzL2Rvd25yZXYueG1sUEsFBgAAAAAEAAQA+QAAAJADAAAAAA==&#10;" strokecolor="navy" strokeweight="1.15pt">
                          <v:stroke joinstyle="miter"/>
                        </v:line>
                        <v:line id="Line 188" o:spid="_x0000_s1064" style="position:absolute;visibility:visible;mso-wrap-style:square" from="2016,75" to="2084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v0nMUAAADcAAAADwAAAGRycy9kb3ducmV2LnhtbESPQWvCQBSE70L/w/IKXkLdGFBL6ioi&#10;CL0aFfH2yD6T2N23MbvVtL/eLRQ8DjPzDTNf9taIG3W+caxgPEpBEJdON1wp2O82b+8gfEDWaByT&#10;gh/ysFy8DOaYa3fnLd2KUIkIYZ+jgjqENpfSlzVZ9CPXEkfv7DqLIcqukrrDe4RbI7M0nUqLDceF&#10;Glta11R+Fd9WwWx/OSSJuZ7c8XddZJcJnxNzVGr42q8+QATqwzP83/7UCrLJFP7Ox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Ov0nMUAAADcAAAADwAAAAAAAAAA&#10;AAAAAAChAgAAZHJzL2Rvd25yZXYueG1sUEsFBgAAAAAEAAQA+QAAAJMDAAAAAA==&#10;" strokecolor="navy" strokeweight="1.15pt">
                          <v:stroke joinstyle="miter"/>
                        </v:line>
                        <v:line id="Line 189" o:spid="_x0000_s1065" style="position:absolute;flip:x;visibility:visible;mso-wrap-style:square" from="1918,75" to="2030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EUT8UAAADcAAAADwAAAGRycy9kb3ducmV2LnhtbESPQWvCQBSE7wX/w/KE3urGgNXGbERE&#10;W0kvaqXQ2yP7TILZtyG71fTfu4LQ4zAz3zDpojeNuFDnassKxqMIBHFhdc2lguPX5mUGwnlkjY1l&#10;UvBHDhbZ4CnFRNsr7+ly8KUIEHYJKqi8bxMpXVGRQTeyLXHwTrYz6IPsSqk7vAa4aWQcRa/SYM1h&#10;ocKWVhUV58OvUVC2s888n+7W8v34Fn/8jEnm36TU87BfzkF46v1/+NHeagXxZAr3M+EIy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EUT8UAAADcAAAADwAAAAAAAAAA&#10;AAAAAAChAgAAZHJzL2Rvd25yZXYueG1sUEsFBgAAAAAEAAQA+QAAAJMDAAAAAA==&#10;" strokecolor="navy" strokeweight="1.15pt">
                          <v:stroke joinstyle="miter"/>
                        </v:line>
                      </v:group>
                    </v:group>
                  </w:pict>
                </mc:Fallback>
              </mc:AlternateContent>
            </w:r>
            <w:r w:rsidR="0015437F">
              <w:t xml:space="preserve">4. </w:t>
            </w:r>
            <w:r w:rsidR="0015437F" w:rsidRPr="00892D35">
              <w:rPr>
                <w:position w:val="-14"/>
              </w:rPr>
              <w:object w:dxaOrig="3159" w:dyaOrig="400">
                <v:shape id="_x0000_i1054" type="#_x0000_t75" style="width:156.75pt;height:20.25pt" o:ole="">
                  <v:imagedata r:id="rId5" o:title=""/>
                </v:shape>
                <o:OLEObject Type="Embed" ProgID="Equation.DSMT4" ShapeID="_x0000_i1054" DrawAspect="Content" ObjectID="_1491652450" r:id="rId21"/>
              </w:object>
            </w:r>
          </w:p>
        </w:tc>
      </w:tr>
      <w:tr w:rsidR="0015437F" w:rsidTr="0015437F">
        <w:trPr>
          <w:trHeight w:val="2988"/>
        </w:trPr>
        <w:tc>
          <w:tcPr>
            <w:tcW w:w="5544" w:type="dxa"/>
          </w:tcPr>
          <w:p w:rsidR="002B0E9B" w:rsidRDefault="0095424A" w:rsidP="002B0E9B"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885190</wp:posOffset>
                      </wp:positionH>
                      <wp:positionV relativeFrom="paragraph">
                        <wp:posOffset>55880</wp:posOffset>
                      </wp:positionV>
                      <wp:extent cx="2560320" cy="2579370"/>
                      <wp:effectExtent l="0" t="0" r="12065" b="0"/>
                      <wp:wrapNone/>
                      <wp:docPr id="110" name="Canvas 1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244" name="Line 112"/>
                              <wps:cNvCnPr/>
                              <wps:spPr bwMode="auto">
                                <a:xfrm flipH="1">
                                  <a:off x="2512695" y="1356360"/>
                                  <a:ext cx="43180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460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245" name="Group 1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625" y="234315"/>
                                  <a:ext cx="2465070" cy="2297430"/>
                                  <a:chOff x="75" y="339"/>
                                  <a:chExt cx="3882" cy="3618"/>
                                </a:xfrm>
                              </wpg:grpSpPr>
                              <wps:wsp>
                                <wps:cNvPr id="246" name="Line 114"/>
                                <wps:cNvCnPr/>
                                <wps:spPr bwMode="auto">
                                  <a:xfrm>
                                    <a:off x="354" y="34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7" name="Line 115"/>
                                <wps:cNvCnPr/>
                                <wps:spPr bwMode="auto">
                                  <a:xfrm>
                                    <a:off x="361" y="62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8" name="Line 116"/>
                                <wps:cNvCnPr/>
                                <wps:spPr bwMode="auto">
                                  <a:xfrm>
                                    <a:off x="361" y="903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9" name="Line 117"/>
                                <wps:cNvCnPr/>
                                <wps:spPr bwMode="auto">
                                  <a:xfrm>
                                    <a:off x="354" y="1181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0" name="Line 118"/>
                                <wps:cNvCnPr/>
                                <wps:spPr bwMode="auto">
                                  <a:xfrm>
                                    <a:off x="354" y="1452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1" name="Line 119"/>
                                <wps:cNvCnPr/>
                                <wps:spPr bwMode="auto">
                                  <a:xfrm>
                                    <a:off x="354" y="1730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2" name="Line 120"/>
                                <wps:cNvCnPr/>
                                <wps:spPr bwMode="auto">
                                  <a:xfrm>
                                    <a:off x="354" y="2287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3" name="Line 121"/>
                                <wps:cNvCnPr/>
                                <wps:spPr bwMode="auto">
                                  <a:xfrm>
                                    <a:off x="354" y="2565"/>
                                    <a:ext cx="33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4" name="Line 122"/>
                                <wps:cNvCnPr/>
                                <wps:spPr bwMode="auto">
                                  <a:xfrm>
                                    <a:off x="354" y="283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5" name="Line 123"/>
                                <wps:cNvCnPr/>
                                <wps:spPr bwMode="auto">
                                  <a:xfrm>
                                    <a:off x="354" y="311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" name="Line 124"/>
                                <wps:cNvCnPr/>
                                <wps:spPr bwMode="auto">
                                  <a:xfrm>
                                    <a:off x="354" y="3393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1" name="Line 125"/>
                                <wps:cNvCnPr/>
                                <wps:spPr bwMode="auto">
                                  <a:xfrm>
                                    <a:off x="354" y="3678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2" name="Line 126"/>
                                <wps:cNvCnPr/>
                                <wps:spPr bwMode="auto">
                                  <a:xfrm flipV="1">
                                    <a:off x="354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3" name="Line 127"/>
                                <wps:cNvCnPr/>
                                <wps:spPr bwMode="auto">
                                  <a:xfrm>
                                    <a:off x="632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4" name="Line 128"/>
                                <wps:cNvCnPr/>
                                <wps:spPr bwMode="auto">
                                  <a:xfrm flipV="1">
                                    <a:off x="910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5" name="Line 129"/>
                                <wps:cNvCnPr/>
                                <wps:spPr bwMode="auto">
                                  <a:xfrm>
                                    <a:off x="1189" y="354"/>
                                    <a:ext cx="0" cy="33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6" name="Line 130"/>
                                <wps:cNvCnPr/>
                                <wps:spPr bwMode="auto">
                                  <a:xfrm flipV="1">
                                    <a:off x="1459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7" name="Line 131"/>
                                <wps:cNvCnPr/>
                                <wps:spPr bwMode="auto">
                                  <a:xfrm>
                                    <a:off x="1738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8" name="Line 132"/>
                                <wps:cNvCnPr/>
                                <wps:spPr bwMode="auto">
                                  <a:xfrm flipV="1">
                                    <a:off x="2294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9" name="Line 133"/>
                                <wps:cNvCnPr/>
                                <wps:spPr bwMode="auto">
                                  <a:xfrm>
                                    <a:off x="257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0" name="Line 134"/>
                                <wps:cNvCnPr/>
                                <wps:spPr bwMode="auto">
                                  <a:xfrm flipV="1">
                                    <a:off x="284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Line 135"/>
                                <wps:cNvCnPr/>
                                <wps:spPr bwMode="auto">
                                  <a:xfrm>
                                    <a:off x="3122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2" name="Line 136"/>
                                <wps:cNvCnPr/>
                                <wps:spPr bwMode="auto">
                                  <a:xfrm flipV="1">
                                    <a:off x="3400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3" name="Line 137"/>
                                <wps:cNvCnPr/>
                                <wps:spPr bwMode="auto">
                                  <a:xfrm>
                                    <a:off x="3678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4" name="Line 138"/>
                                <wps:cNvCnPr/>
                                <wps:spPr bwMode="auto">
                                  <a:xfrm>
                                    <a:off x="75" y="2008"/>
                                    <a:ext cx="38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9"/>
                                <wps:cNvCnPr/>
                                <wps:spPr bwMode="auto">
                                  <a:xfrm flipV="1">
                                    <a:off x="75" y="1918"/>
                                    <a:ext cx="121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40"/>
                                <wps:cNvCnPr/>
                                <wps:spPr bwMode="auto">
                                  <a:xfrm>
                                    <a:off x="75" y="2008"/>
                                    <a:ext cx="113" cy="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41"/>
                                <wps:cNvCnPr/>
                                <wps:spPr bwMode="auto">
                                  <a:xfrm flipH="1">
                                    <a:off x="3844" y="2008"/>
                                    <a:ext cx="113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2"/>
                                <wps:cNvCnPr/>
                                <wps:spPr bwMode="auto">
                                  <a:xfrm flipH="1" flipV="1">
                                    <a:off x="3836" y="1933"/>
                                    <a:ext cx="121" cy="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3"/>
                                <wps:cNvCnPr/>
                                <wps:spPr bwMode="auto">
                                  <a:xfrm flipV="1">
                                    <a:off x="2016" y="3844"/>
                                    <a:ext cx="105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Line 144"/>
                                <wps:cNvCnPr/>
                                <wps:spPr bwMode="auto">
                                  <a:xfrm flipH="1" flipV="1">
                                    <a:off x="1918" y="3859"/>
                                    <a:ext cx="98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1" name="Line 145"/>
                                <wps:cNvCnPr/>
                                <wps:spPr bwMode="auto">
                                  <a:xfrm>
                                    <a:off x="632" y="2008"/>
                                    <a:ext cx="0" cy="11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182" name="Group 1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17930" y="66675"/>
                                  <a:ext cx="105410" cy="2465070"/>
                                  <a:chOff x="1918" y="75"/>
                                  <a:chExt cx="166" cy="3882"/>
                                </a:xfrm>
                              </wpg:grpSpPr>
                              <wps:wsp>
                                <wps:cNvPr id="183" name="Line 147"/>
                                <wps:cNvCnPr/>
                                <wps:spPr bwMode="auto">
                                  <a:xfrm>
                                    <a:off x="2016" y="75"/>
                                    <a:ext cx="0" cy="38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4" name="Line 148"/>
                                <wps:cNvCnPr/>
                                <wps:spPr bwMode="auto">
                                  <a:xfrm>
                                    <a:off x="2016" y="75"/>
                                    <a:ext cx="68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5" name="Line 149"/>
                                <wps:cNvCnPr/>
                                <wps:spPr bwMode="auto">
                                  <a:xfrm flipH="1">
                                    <a:off x="1918" y="75"/>
                                    <a:ext cx="112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10" o:spid="_x0000_s1026" editas="canvas" style="position:absolute;margin-left:69.7pt;margin-top:4.4pt;width:201.6pt;height:203.1pt;z-index:251662336" coordsize="25603,25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">
                      <v:shape id="_x0000_s1027" type="#_x0000_t75" style="position:absolute;width:25603;height:25793;visibility:visible;mso-wrap-style:square">
                        <v:fill o:detectmouseclick="t"/>
                        <v:path o:connecttype="none"/>
                      </v:shape>
                      <v:line id="Line 112" o:spid="_x0000_s1028" style="position:absolute;flip:x;visibility:visible;mso-wrap-style:square" from="25126,13563" to="25558,14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oc5cYAAADcAAAADwAAAGRycy9kb3ducmV2LnhtbESPS2vDMBCE74X+B7GF3mo5JuThWg6h&#10;tE1xLnkRyG2xtraJtTKWmrj/vioEchxm5hsmWwymFRfqXWNZwSiKQRCXVjdcKTjsP15mIJxH1tha&#10;JgW/5GCRPz5kmGp75S1ddr4SAcIuRQW1910qpStrMugi2xEH79v2Bn2QfSV1j9cAN61M4ngiDTYc&#10;Fmrs6K2m8rz7MQqqbrYuiunmXX4e5snqNCJZHEmp56dh+QrC0+Dv4Vv7SytIxmP4PxOOgM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KHOXGAAAA3AAAAA8AAAAAAAAA&#10;AAAAAAAAoQIAAGRycy9kb3ducmV2LnhtbFBLBQYAAAAABAAEAPkAAACUAwAAAAA=&#10;" strokecolor="navy" strokeweight="1.15pt">
                        <v:stroke joinstyle="miter"/>
                      </v:line>
                      <v:group id="Group 113" o:spid="_x0000_s1029" style="position:absolute;left:476;top:2343;width:24650;height:22974" coordorigin="75,339" coordsize="3882,3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  <v:line id="Line 114" o:spid="_x0000_s1030" style="position:absolute;visibility:visible;mso-wrap-style:square" from="354,346" to="3678,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5LAsUAAADcAAAADwAAAGRycy9kb3ducmV2LnhtbESP3WrCQBSE7wt9h+UUelPMRluDRFdJ&#10;Cy3xqlR9gGP2mASzZ0N2zc/bdwtCL4eZ+YbZ7EbTiJ46V1tWMI9iEMSF1TWXCk7Hz9kKhPPIGhvL&#10;pGAiB7vt48MGU20H/qH+4EsRIOxSVFB536ZSuqIigy6yLXHwLrYz6IPsSqk7HALcNHIRx4k0WHNY&#10;qLClj4qK6+FmFLzfzOsXzqesf/n2++XxnGf1mCv1/DRmaxCeRv8fvrdzrWDxlsDf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05LAsUAAADcAAAADwAAAAAAAAAA&#10;AAAAAAChAgAAZHJzL2Rvd25yZXYueG1sUEsFBgAAAAAEAAQA+QAAAJMDAAAAAA==&#10;" strokecolor="navy" strokeweight=".4pt">
                          <v:stroke joinstyle="miter"/>
                        </v:line>
                        <v:line id="Line 115" o:spid="_x0000_s1031" style="position:absolute;visibility:visible;mso-wrap-style:square" from="361,624" to="3678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LumcQAAADcAAAADwAAAGRycy9kb3ducmV2LnhtbESP3WrCQBSE7wu+w3KE3hTd+C/RVWLB&#10;kl4Vfx7gmD0mwezZkF1jfPuuUOjlMDPfMOttZyrRUuNKywpGwwgEcWZ1ybmC82k/WIJwHlljZZkU&#10;PMnBdtN7W2Os7YMP1B59LgKEXYwKCu/rWEqXFWTQDW1NHLyrbQz6IJtc6gYfAW4qOY6iuTRYclgo&#10;sKbPgrLb8W4U7O5m8oWjZ9J+/Pjv2emSJmWXKvXe75IVCE+d/w//tVOtYDxdwOtMOAJ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Au6ZxAAAANwAAAAPAAAAAAAAAAAA&#10;AAAAAKECAABkcnMvZG93bnJldi54bWxQSwUGAAAAAAQABAD5AAAAkgMAAAAA&#10;" strokecolor="navy" strokeweight=".4pt">
                          <v:stroke joinstyle="miter"/>
                        </v:line>
                        <v:line id="Line 116" o:spid="_x0000_s1032" style="position:absolute;visibility:visible;mso-wrap-style:square" from="361,903" to="3678,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1668IAAADcAAAADwAAAGRycy9kb3ducmV2LnhtbERPyWrDMBC9B/IPYgq5hFrO0lLcKMEJ&#10;tDin0rgfMLWmtqk1Mpbi5e+jQyDHx9t3h9E0oqfO1ZYVrKIYBHFhdc2lgp/84/kNhPPIGhvLpGAi&#10;B4f9fLbDRNuBv6m/+FKEEHYJKqi8bxMpXVGRQRfZljhwf7Yz6APsSqk7HEK4aeQ6jl+lwZpDQ4Ut&#10;nSoq/i9Xo+B4NZtPXE1pv/zy55f8N0vrMVNq8TSm7yA8jf4hvrszrWC9DWvDmXAE5P4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1668IAAADcAAAADwAAAAAAAAAAAAAA&#10;AAChAgAAZHJzL2Rvd25yZXYueG1sUEsFBgAAAAAEAAQA+QAAAJADAAAAAA==&#10;" strokecolor="navy" strokeweight=".4pt">
                          <v:stroke joinstyle="miter"/>
                        </v:line>
                        <v:line id="Line 117" o:spid="_x0000_s1033" style="position:absolute;visibility:visible;mso-wrap-style:square" from="354,1181" to="3678,1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HfcMUAAADcAAAADwAAAGRycy9kb3ducmV2LnhtbESP3WrCQBSE7wu+w3KE3hTd+ItGV4kF&#10;S3pV/HmAY/aYBLNnQ3aN8e27QqGXw8x8w6y3nalES40rLSsYDSMQxJnVJecKzqf9YAHCeWSNlWVS&#10;8CQH203vbY2xtg8+UHv0uQgQdjEqKLyvYyldVpBBN7Q1cfCutjHog2xyqRt8BLip5DiK5tJgyWGh&#10;wJo+C8pux7tRsLubyReOnkn78eO/Z6dLmpRdqtR7v0tWIDx1/j/81061gvF0Ca8z4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tHfcMUAAADcAAAADwAAAAAAAAAA&#10;AAAAAAChAgAAZHJzL2Rvd25yZXYueG1sUEsFBgAAAAAEAAQA+QAAAJMDAAAAAA==&#10;" strokecolor="navy" strokeweight=".4pt">
                          <v:stroke joinstyle="miter"/>
                        </v:line>
                        <v:line id="Line 118" o:spid="_x0000_s1034" style="position:absolute;visibility:visible;mso-wrap-style:square" from="354,1452" to="3678,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LgMMIAAADcAAAADwAAAGRycy9kb3ducmV2LnhtbERPS2rDMBDdF3IHMYVsSiPHwaW4kY1T&#10;aHBXoUkPMLWmtqk1Mpbiz+2jRSHLx/vv89l0YqTBtZYVbDcRCOLK6pZrBd+Xj+dXEM4ja+wsk4KF&#10;HOTZ6mGPqbYTf9F49rUIIexSVNB436dSuqohg25je+LA/drBoA9wqKUecArhppNxFL1Igy2HhgZ7&#10;em+o+jtfjYLD1eyOuF2K8enkP5PLT1m0c6nU+nEu3kB4mv1d/O8utYI4CfPDmXAEZH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jLgMMIAAADcAAAADwAAAAAAAAAAAAAA&#10;AAChAgAAZHJzL2Rvd25yZXYueG1sUEsFBgAAAAAEAAQA+QAAAJADAAAAAA==&#10;" strokecolor="navy" strokeweight=".4pt">
                          <v:stroke joinstyle="miter"/>
                        </v:line>
                        <v:line id="Line 119" o:spid="_x0000_s1035" style="position:absolute;visibility:visible;mso-wrap-style:square" from="354,1730" to="3678,1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5Fq8UAAADcAAAADwAAAGRycy9kb3ducmV2LnhtbESPwWrDMBBE74X8g9hALyWRnZIS3CjB&#10;CbS4pxK7H7C1NraJtTKW4ih/XxUKPQ4z84bZ7oPpxUSj6ywrSJcJCOLa6o4bBV/V22IDwnlkjb1l&#10;UnAnB/vd7GGLmbY3PtFU+kZECLsMFbTeD5mUrm7JoFvagTh6Zzsa9FGOjdQj3iLc9HKVJC/SYMdx&#10;ocWBji3Vl/JqFByu5vkd03s+PX36j3X1XeRdKJR6nIf8FYSn4P/Df+1CK1itU/g9E4+A3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X5Fq8UAAADcAAAADwAAAAAAAAAA&#10;AAAAAAChAgAAZHJzL2Rvd25yZXYueG1sUEsFBgAAAAAEAAQA+QAAAJMDAAAAAA==&#10;" strokecolor="navy" strokeweight=".4pt">
                          <v:stroke joinstyle="miter"/>
                        </v:line>
                        <v:line id="Line 120" o:spid="_x0000_s1036" style="position:absolute;visibility:visible;mso-wrap-style:square" from="354,2287" to="3678,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zb3MUAAADcAAAADwAAAGRycy9kb3ducmV2LnhtbESPzWrDMBCE74W+g9hCL6WR45BSnCjB&#10;LbS4pxC7D7CxNraJtTKW4p+3rwKFHIeZ+YbZ7ifTioF611hWsFxEIIhLqxuuFPwWX6/vIJxH1tha&#10;JgUzOdjvHh+2mGg78pGG3FciQNglqKD2vkukdGVNBt3CdsTBO9veoA+yr6TucQxw08o4it6kwYbD&#10;Qo0dfdZUXvKrUfBxNatvXM7p8HLwP+vilKXNlCn1/DSlGxCeJn8P/7czrSBex3A7E46A3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zb3MUAAADcAAAADwAAAAAAAAAA&#10;AAAAAAChAgAAZHJzL2Rvd25yZXYueG1sUEsFBgAAAAAEAAQA+QAAAJMDAAAAAA==&#10;" strokecolor="navy" strokeweight=".4pt">
                          <v:stroke joinstyle="miter"/>
                        </v:line>
                        <v:line id="Line 121" o:spid="_x0000_s1037" style="position:absolute;visibility:visible;mso-wrap-style:square" from="354,2565" to="3686,2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B+R8UAAADcAAAADwAAAGRycy9kb3ducmV2LnhtbESP0WqDQBRE3wv9h+UW+lKS1YSEYl3F&#10;FlrMU4jpB9y4typ174q7Mebvu4VAHoeZOcOk+Wx6MdHoOssK4mUEgri2uuNGwffxc/EKwnlkjb1l&#10;UnAlB3n2+JBiou2FDzRVvhEBwi5BBa33QyKlq1sy6JZ2IA7ejx0N+iDHRuoRLwFuermKoq002HFY&#10;aHGgj5bq3+psFLyfzfoL42sxvez9bnM8lUU3l0o9P83FGwhPs7+Hb+1SK1ht1vB/JhwBm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uB+R8UAAADcAAAADwAAAAAAAAAA&#10;AAAAAAChAgAAZHJzL2Rvd25yZXYueG1sUEsFBgAAAAAEAAQA+QAAAJMDAAAAAA==&#10;" strokecolor="navy" strokeweight=".4pt">
                          <v:stroke joinstyle="miter"/>
                        </v:line>
                        <v:line id="Line 122" o:spid="_x0000_s1038" style="position:absolute;visibility:visible;mso-wrap-style:square" from="354,2836" to="3678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nmM8UAAADcAAAADwAAAGRycy9kb3ducmV2LnhtbESP3WrCQBSE7wt9h+UUelPMRltFoquk&#10;hZZ4VWp8gGP2mASzZ0N2zc/bdwtCL4eZ+YbZ7kfTiJ46V1tWMI9iEMSF1TWXCk7552wNwnlkjY1l&#10;UjCRg/3u8WGLibYD/1B/9KUIEHYJKqi8bxMpXVGRQRfZljh4F9sZ9EF2pdQdDgFuGrmI45U0WHNY&#10;qLClj4qK6/FmFLzfzOsXzqe0f/n2h2V+ztJ6zJR6fhrTDQhPo/8P39uZVrBYvsHfmXAE5O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nmM8UAAADcAAAADwAAAAAAAAAA&#10;AAAAAAChAgAAZHJzL2Rvd25yZXYueG1sUEsFBgAAAAAEAAQA+QAAAJMDAAAAAA==&#10;" strokecolor="navy" strokeweight=".4pt">
                          <v:stroke joinstyle="miter"/>
                        </v:line>
                        <v:line id="Line 123" o:spid="_x0000_s1039" style="position:absolute;visibility:visible;mso-wrap-style:square" from="354,3114" to="367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VDqMQAAADcAAAADwAAAGRycy9kb3ducmV2LnhtbESP3YrCMBSE74V9h3AWvJE1Vaks1Sjd&#10;BaVeiT8PcGzOtmWbk9LEWt/eCIKXw8x8wyzXvalFR62rLCuYjCMQxLnVFRcKzqfN1zcI55E11pZJ&#10;wZ0crFcfgyUm2t74QN3RFyJA2CWooPS+SaR0eUkG3dg2xMH7s61BH2RbSN3iLcBNLadRNJcGKw4L&#10;JTb0W1L+f7waBT9XM9vi5J52o73fxadLllZ9ptTws08XIDz1/h1+tTOtYBrH8Dw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RUOoxAAAANwAAAAPAAAAAAAAAAAA&#10;AAAAAKECAABkcnMvZG93bnJldi54bWxQSwUGAAAAAAQABAD5AAAAkgMAAAAA&#10;" strokecolor="navy" strokeweight=".4pt">
                          <v:stroke joinstyle="miter"/>
                        </v:line>
                        <v:line id="Line 124" o:spid="_x0000_s1040" style="position:absolute;visibility:visible;mso-wrap-style:square" from="354,3393" to="3678,3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tL8cUAAADcAAAADwAAAGRycy9kb3ducmV2LnhtbESP3WrCQBCF7wu+wzKCN6VuVCqSukoU&#10;LOlV8ecBptlpEszOhuwa49t3LoTezXDOnPPNeju4RvXUhdqzgdk0AUVceFtzaeByPrytQIWIbLHx&#10;TAYeFGC7Gb2sMbX+zkfqT7FUEsIhRQNVjG2qdSgqchimviUW7dd3DqOsXalth3cJd42eJ8lSO6xZ&#10;GipsaV9RcT3dnIHdzS0+cfbI+tfv+PV+/smzesiNmYyH7ANUpCH+m5/XuRX8peDLMzKB3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tL8cUAAADcAAAADwAAAAAAAAAA&#10;AAAAAAChAgAAZHJzL2Rvd25yZXYueG1sUEsFBgAAAAAEAAQA+QAAAJMDAAAAAA==&#10;" strokecolor="navy" strokeweight=".4pt">
                          <v:stroke joinstyle="miter"/>
                        </v:line>
                        <v:line id="Line 125" o:spid="_x0000_s1041" style="position:absolute;visibility:visible;mso-wrap-style:square" from="354,3678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fuasIAAADcAAAADwAAAGRycy9kb3ducmV2LnhtbERPS2rDMBDdF3IHMYFuSiK7oSE4UYxb&#10;aHFXpUkPMLEmtok1Mpb8u31UKHQ3j/edQzqZRgzUudqygngdgSAurK65VPBzfl/tQDiPrLGxTApm&#10;cpAeFw8HTLQd+ZuGky9FCGGXoILK+zaR0hUVGXRr2xIH7mo7gz7ArpS6wzGEm0Y+R9FWGqw5NFTY&#10;0ltFxe3UGwWvvdl8YDxnw9OX/3w5X/KsnnKlHpdTtgfhafL/4j93rsP8bQy/z4QL5PE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DfuasIAAADcAAAADwAAAAAAAAAAAAAA&#10;AAChAgAAZHJzL2Rvd25yZXYueG1sUEsFBgAAAAAEAAQA+QAAAJADAAAAAA==&#10;" strokecolor="navy" strokeweight=".4pt">
                          <v:stroke joinstyle="miter"/>
                        </v:line>
                        <v:line id="Line 126" o:spid="_x0000_s1042" style="position:absolute;flip:y;visibility:visible;mso-wrap-style:square" from="354,346" to="354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4bHMAAAADcAAAADwAAAGRycy9kb3ducmV2LnhtbERPTYvCMBC9C/6HMII3TRVxpWsUKRS8&#10;uKAuex6b2bTYTEoStf57syDsbR7vc9bb3rbiTj40jhXMphkI4srpho2C73M5WYEIEVlj65gUPCnA&#10;djMcrDHX7sFHup+iESmEQ44K6hi7XMpQ1WQxTF1HnLhf5y3GBL2R2uMjhdtWzrNsKS02nBpq7Kio&#10;qbqeblaBvJhL4c7VqmjKr48fs5jtDr5Uajzqd58gIvXxX/x273Wav5zD3zPpArl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5uGxzAAAAA3AAAAA8AAAAAAAAAAAAAAAAA&#10;oQIAAGRycy9kb3ducmV2LnhtbFBLBQYAAAAABAAEAPkAAACOAwAAAAA=&#10;" strokecolor="navy" strokeweight=".4pt">
                          <v:stroke joinstyle="miter"/>
                        </v:line>
                        <v:line id="Line 127" o:spid="_x0000_s1043" style="position:absolute;visibility:visible;mso-wrap-style:square" from="632,346" to="632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nVhsMAAADcAAAADwAAAGRycy9kb3ducmV2LnhtbERPzWqDQBC+B/oOyxR6Cc1qQ6SYbIIt&#10;tJhTiPYBpu5Epe6suKsxb98NFHqbj+93dofZdGKiwbWWFcSrCARxZXXLtYKv8uP5FYTzyBo7y6Tg&#10;Rg4O+4fFDlNtr3ymqfC1CCHsUlTQeN+nUrqqIYNuZXviwF3sYNAHONRSD3gN4aaTL1GUSIMth4YG&#10;e3pvqPopRqPgbTTrT4xv2bQ8+eOm/M6zds6Venqcsy0IT7P/F/+5cx3mJ2u4PxMukP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p1YbDAAAA3AAAAA8AAAAAAAAAAAAA&#10;AAAAoQIAAGRycy9kb3ducmV2LnhtbFBLBQYAAAAABAAEAPkAAACRAwAAAAA=&#10;" strokecolor="navy" strokeweight=".4pt">
                          <v:stroke joinstyle="miter"/>
                        </v:line>
                        <v:line id="Line 128" o:spid="_x0000_s1044" style="position:absolute;flip:y;visibility:visible;mso-wrap-style:square" from="910,346" to="91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sm88AAAADcAAAADwAAAGRycy9kb3ducmV2LnhtbERPTYvCMBC9C/6HMMLeNFXElWoUKRS8&#10;rLAqnsdmTIvNpCRRu/9+IyzsbR7vc9bb3rbiST40jhVMJxkI4srpho2C86kcL0GEiKyxdUwKfijA&#10;djMcrDHX7sXf9DxGI1IIhxwV1DF2uZShqslimLiOOHE35y3GBL2R2uMrhdtWzrJsIS02nBpq7Kio&#10;qbofH1aBvJpr4U7VsmjKw+fFzKe7L18q9THqdysQkfr4L/5z73Wav5jD+5l0gd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7LJvPAAAAA3AAAAA8AAAAAAAAAAAAAAAAA&#10;oQIAAGRycy9kb3ducmV2LnhtbFBLBQYAAAAABAAEAPkAAACOAwAAAAA=&#10;" strokecolor="navy" strokeweight=".4pt">
                          <v:stroke joinstyle="miter"/>
                        </v:line>
                        <v:line id="Line 129" o:spid="_x0000_s1045" style="position:absolute;visibility:visible;mso-wrap-style:square" from="1189,354" to="1189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zoacEAAADcAAAADwAAAGRycy9kb3ducmV2LnhtbERP24rCMBB9F/yHMIIvoqkuilSj1IVd&#10;6pN4+YCxGdtiMylNrPXvNwuCb3M411lvO1OJlhpXWlYwnUQgiDOrS84VXM4/4yUI55E1VpZJwYsc&#10;bDf93hpjbZ98pPbkcxFC2MWooPC+jqV0WUEG3cTWxIG72cagD7DJpW7wGcJNJWdRtJAGSw4NBdb0&#10;XVB2Pz2Mgt3DfP3i9JW0o4Pfz8/XNCm7VKnhoEtWIDx1/iN+u1Md5i/m8P9MuE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DOhpwQAAANwAAAAPAAAAAAAAAAAAAAAA&#10;AKECAABkcnMvZG93bnJldi54bWxQSwUGAAAAAAQABAD5AAAAjwMAAAAA&#10;" strokecolor="navy" strokeweight=".4pt">
                          <v:stroke joinstyle="miter"/>
                        </v:line>
                        <v:line id="Line 130" o:spid="_x0000_s1046" style="position:absolute;flip:y;visibility:visible;mso-wrap-style:square" from="1459,354" to="1459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UdH8EAAADcAAAADwAAAGRycy9kb3ducmV2LnhtbERPTYvCMBC9L/gfwgh7W1Nl6Uo1ihQK&#10;XlxYFc9jM6bFZlKSqPXfm4WFvc3jfc5yPdhO3MmH1rGC6SQDQVw73bJRcDxUH3MQISJr7ByTgicF&#10;WK9Gb0sstHvwD9330YgUwqFABU2MfSFlqBuyGCauJ07cxXmLMUFvpPb4SOG2k7Msy6XFllNDgz2V&#10;DdXX/c0qkGdzLt2hnpdt9f11Mp/Tzc5XSr2Ph80CRKQh/ov/3Fud5uc5/D6TLp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VR0fwQAAANwAAAAPAAAAAAAAAAAAAAAA&#10;AKECAABkcnMvZG93bnJldi54bWxQSwUGAAAAAAQABAD5AAAAjwMAAAAA&#10;" strokecolor="navy" strokeweight=".4pt">
                          <v:stroke joinstyle="miter"/>
                        </v:line>
                        <v:line id="Line 131" o:spid="_x0000_s1047" style="position:absolute;visibility:visible;mso-wrap-style:square" from="1738,354" to="1738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LThcMAAADcAAAADwAAAGRycy9kb3ducmV2LnhtbERP22rCQBB9L/gPyxT6UszGlqpEV4mF&#10;lvRJNH7AmB2T0OxsyG4u/n23UOjbHM51tvvJNGKgztWWFSyiGARxYXXNpYJL/jFfg3AeWWNjmRTc&#10;ycF+N3vYYqLtyCcazr4UIYRdggoq79tESldUZNBFtiUO3M12Bn2AXSl1h2MIN418ieOlNFhzaKiw&#10;pfeKiu9zbxQcevP6iYt7Ojwf/ddbfs3SesqUenqc0g0IT5P/F/+5Mx3mL1fw+0y4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S04XDAAAA3AAAAA8AAAAAAAAAAAAA&#10;AAAAoQIAAGRycy9kb3ducmV2LnhtbFBLBQYAAAAABAAEAPkAAACRAwAAAAA=&#10;" strokecolor="navy" strokeweight=".4pt">
                          <v:stroke joinstyle="miter"/>
                        </v:line>
                        <v:line id="Line 132" o:spid="_x0000_s1048" style="position:absolute;flip:y;visibility:visible;mso-wrap-style:square" from="2294,339" to="2294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Ys9sQAAADcAAAADwAAAGRycy9kb3ducmV2LnhtbESPT2vDMAzF74N9B6PCbqvTMdqS1S0l&#10;ENhlg/6hZzXWnNBYDrbXZt9+OhR6k3hP7/202oy+V1eKqQtsYDYtQBE3wXbsDBwP9esSVMrIFvvA&#10;ZOCPEmzWz08rLG248Y6u++yUhHAq0UCb81BqnZqWPKZpGIhF+wnRY5Y1Om0j3iTc9/qtKObaY8fS&#10;0OJAVUvNZf/rDeizO1fh0Cyrrv5enNz7bPsVa2NeJuP2A1SmMT/M9+tPK/hzoZVnZAK9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hiz2xAAAANwAAAAPAAAAAAAAAAAA&#10;AAAAAKECAABkcnMvZG93bnJldi54bWxQSwUGAAAAAAQABAD5AAAAkgMAAAAA&#10;" strokecolor="navy" strokeweight=".4pt">
                          <v:stroke joinstyle="miter"/>
                        </v:line>
                        <v:line id="Line 133" o:spid="_x0000_s1049" style="position:absolute;visibility:visible;mso-wrap-style:square" from="2573,346" to="257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HibMMAAADcAAAADwAAAGRycy9kb3ducmV2LnhtbERP22rCQBB9L/gPyxT6UszGlopGV4mF&#10;lvRJNH7AmB2T0OxsyG4u/n23UOjbHM51tvvJNGKgztWWFSyiGARxYXXNpYJL/jFfgXAeWWNjmRTc&#10;ycF+N3vYYqLtyCcazr4UIYRdggoq79tESldUZNBFtiUO3M12Bn2AXSl1h2MIN418ieOlNFhzaKiw&#10;pfeKiu9zbxQcevP6iYt7Ojwf/ddbfs3SesqUenqc0g0IT5P/F/+5Mx3mL9fw+0y4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B4mzDAAAA3AAAAA8AAAAAAAAAAAAA&#10;AAAAoQIAAGRycy9kb3ducmV2LnhtbFBLBQYAAAAABAAEAPkAAACRAwAAAAA=&#10;" strokecolor="navy" strokeweight=".4pt">
                          <v:stroke joinstyle="miter"/>
                        </v:line>
                        <v:line id="Line 134" o:spid="_x0000_s1050" style="position:absolute;flip:y;visibility:visible;mso-wrap-style:square" from="2843,346" to="284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m2LcQAAADcAAAADwAAAGRycy9kb3ducmV2LnhtbESPT2vDMAzF74N9B6PCbqvTMdqS1S0l&#10;ENhlg/6hZzXWnNBYDrbXZt9+OhR6k3hP7/202oy+V1eKqQtsYDYtQBE3wXbsDBwP9esSVMrIFvvA&#10;ZOCPEmzWz08rLG248Y6u++yUhHAq0UCb81BqnZqWPKZpGIhF+wnRY5Y1Om0j3iTc9/qtKObaY8fS&#10;0OJAVUvNZf/rDeizO1fh0Cyrrv5enNz7bPsVa2NeJuP2A1SmMT/M9+tPK/gLwZdnZAK9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KbYtxAAAANwAAAAPAAAAAAAAAAAA&#10;AAAAAKECAABkcnMvZG93bnJldi54bWxQSwUGAAAAAAQABAD5AAAAkgMAAAAA&#10;" strokecolor="navy" strokeweight=".4pt">
                          <v:stroke joinstyle="miter"/>
                        </v:line>
                        <v:line id="Line 135" o:spid="_x0000_s1051" style="position:absolute;visibility:visible;mso-wrap-style:square" from="3122,346" to="3122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54t8IAAADcAAAADwAAAGRycy9kb3ducmV2LnhtbERPzWrCQBC+C32HZQq9iG5isZXoKqnQ&#10;kp7E6AOM2TEJzc6G7Brj27tCwdt8fL+z2gymET11rrasIJ5GIIgLq2suFRwP35MFCOeRNTaWScGN&#10;HGzWL6MVJtpeeU997ksRQtglqKDyvk2kdEVFBt3UtsSBO9vOoA+wK6Xu8BrCTSNnUfQhDdYcGips&#10;aVtR8ZdfjIKvi3n/wfiW9uOd/50fTllaD5lSb69DugThafBP8b8702H+ZwyPZ8IF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e54t8IAAADcAAAADwAAAAAAAAAAAAAA&#10;AAChAgAAZHJzL2Rvd25yZXYueG1sUEsFBgAAAAAEAAQA+QAAAJADAAAAAA==&#10;" strokecolor="navy" strokeweight=".4pt">
                          <v:stroke joinstyle="miter"/>
                        </v:line>
                        <v:line id="Line 136" o:spid="_x0000_s1052" style="position:absolute;flip:y;visibility:visible;mso-wrap-style:square" from="3400,339" to="340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eNwcAAAADcAAAADwAAAGRycy9kb3ducmV2LnhtbERPTYvCMBC9C/6HMII3TRVZpRpFCoW9&#10;7MLqsuexGdNiMylJ1PrvzYLgbR7vcza73rbiRj40jhXMphkI4srpho2C32M5WYEIEVlj65gUPCjA&#10;bjscbDDX7s4/dDtEI1IIhxwV1DF2uZShqslimLqOOHFn5y3GBL2R2uM9hdtWzrPsQ1psODXU2FFR&#10;U3U5XK0CeTKnwh2rVdGU38s/s5jtv3yp1HjU79cgIvXxLX65P3Wav5zD/zPpAr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3jcHAAAAA3AAAAA8AAAAAAAAAAAAAAAAA&#10;oQIAAGRycy9kb3ducmV2LnhtbFBLBQYAAAAABAAEAPkAAACOAwAAAAA=&#10;" strokecolor="navy" strokeweight=".4pt">
                          <v:stroke joinstyle="miter"/>
                        </v:line>
                        <v:line id="Line 137" o:spid="_x0000_s1053" style="position:absolute;visibility:visible;mso-wrap-style:square" from="3678,346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BDW8MAAADcAAAADwAAAGRycy9kb3ducmV2LnhtbERP22rCQBB9L/gPywi+lLpRaSupq6QF&#10;JX2SJn7ANDsmwexsyK65/H23UOjbHM51dofRNKKnztWWFayWEQjiwuqaSwWX/Pi0BeE8ssbGMimY&#10;yMFhP3vYYaztwF/UZ74UIYRdjAoq79tYSldUZNAtbUscuKvtDPoAu1LqDocQbhq5jqIXabDm0FBh&#10;Sx8VFbfsbhS8383mhKsp6R/P/vM5/06TekyVWszH5A2Ep9H/i//cqQ7zXzfw+0y4QO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wQ1vDAAAA3AAAAA8AAAAAAAAAAAAA&#10;AAAAoQIAAGRycy9kb3ducmV2LnhtbFBLBQYAAAAABAAEAPkAAACRAwAAAAA=&#10;" strokecolor="navy" strokeweight=".4pt">
                          <v:stroke joinstyle="miter"/>
                        </v:line>
                        <v:line id="Line 138" o:spid="_x0000_s1054" style="position:absolute;visibility:visible;mso-wrap-style:square" from="75,2008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XybMMAAADcAAAADwAAAGRycy9kb3ducmV2LnhtbERPS2sCMRC+F/wPYQpelpqt2CrrRilC&#10;watbi/Q2bMZ9NJmsm1RXf31TKHibj+85+XqwRpyp941jBc+TFARx6XTDlYL9x/vTAoQPyBqNY1Jw&#10;JQ/r1eghx0y7C+/oXIRKxBD2GSqoQ+gyKX1Zk0U/cR1x5I6utxgi7Cupe7zEcGvkNE1fpcWGY0ON&#10;HW1qKr+LH6tgvm8/k8Scvtzhtimm7QsfE3NQavw4vC1BBBrCXfzv3uo4fz6Dv2fiBX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l8mzDAAAA3AAAAA8AAAAAAAAAAAAA&#10;AAAAoQIAAGRycy9kb3ducmV2LnhtbFBLBQYAAAAABAAEAPkAAACRAwAAAAA=&#10;" strokecolor="navy" strokeweight="1.15pt">
                          <v:stroke joinstyle="miter"/>
                        </v:line>
                        <v:line id="Line 139" o:spid="_x0000_s1055" style="position:absolute;flip:y;visibility:visible;mso-wrap-style:square" from="75,1918" to="196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8Sv8IAAADcAAAADwAAAGRycy9kb3ducmV2LnhtbERPS4vCMBC+C/6HMMLeNFXwVY0iy7or&#10;9eILwdvQjG2xmZQmq/Xfb4QFb/PxPWe+bEwp7lS7wrKCfi8CQZxaXXCm4HRcdycgnEfWWFomBU9y&#10;sFy0W3OMtX3wnu4Hn4kQwi5GBbn3VSylS3My6Hq2Ig7c1dYGfYB1JnWNjxBuSjmIopE0WHBoyLGi&#10;z5zS2+HXKMiqyTZJxrsv+X2aDn4ufZLJmZT66DSrGQhPjX+L/90bHeaPh/B6JlwgF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A8Sv8IAAADcAAAADwAAAAAAAAAAAAAA&#10;AAChAgAAZHJzL2Rvd25yZXYueG1sUEsFBgAAAAAEAAQA+QAAAJADAAAAAA==&#10;" strokecolor="navy" strokeweight="1.15pt">
                          <v:stroke joinstyle="miter"/>
                        </v:line>
                        <v:line id="Line 140" o:spid="_x0000_s1056" style="position:absolute;visibility:visible;mso-wrap-style:square" from="75,2008" to="188,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vJgMMAAADcAAAADwAAAGRycy9kb3ducmV2LnhtbERPTWvCQBC9F/wPywi9hLpRUEt0lSII&#10;vTZaQm9Ddkyiu7NpdqvRX+8KBW/zeJ+zXPfWiDN1vnGsYDxKQRCXTjdcKdjvtm/vIHxA1mgck4Ir&#10;eVivBi9LzLS78Bed81CJGMI+QwV1CG0mpS9rsuhHriWO3MF1FkOEXSV1h5cYbo2cpOlMWmw4NtTY&#10;0qam8pT/WQXz/fE7Sczvjytum3xynPIhMYVSr8P+YwEiUB+e4n/3p47z5zN4PBMv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7yYDDAAAA3AAAAA8AAAAAAAAAAAAA&#10;AAAAoQIAAGRycy9kb3ducmV2LnhtbFBLBQYAAAAABAAEAPkAAACRAwAAAAA=&#10;" strokecolor="navy" strokeweight="1.15pt">
                          <v:stroke joinstyle="miter"/>
                        </v:line>
                        <v:line id="Line 141" o:spid="_x0000_s1057" style="position:absolute;flip:x;visibility:visible;mso-wrap-style:square" from="3844,2008" to="3957,2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EpU8IAAADcAAAADwAAAGRycy9kb3ducmV2LnhtbERPS4vCMBC+L/gfwgje1lQPVrtGEfFF&#10;vagrC3sbmrEtNpPSRK3/3ggLe5uP7znTeWsqcafGlZYVDPoRCOLM6pJzBefv9ecYhPPIGivLpOBJ&#10;DuazzscUE20ffKT7yecihLBLUEHhfZ1I6bKCDLq+rYkDd7GNQR9gk0vd4COEm0oOo2gkDZYcGgqs&#10;aVlQdj3djIK8Hu/TND6s5OY8GW5/ByTTH1Kq120XXyA8tf5f/Ofe6TA/juH9TLhAz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5EpU8IAAADcAAAADwAAAAAAAAAAAAAA&#10;AAChAgAAZHJzL2Rvd25yZXYueG1sUEsFBgAAAAAEAAQA+QAAAJADAAAAAA==&#10;" strokecolor="navy" strokeweight="1.15pt">
                          <v:stroke joinstyle="miter"/>
                        </v:line>
                        <v:line id="Line 142" o:spid="_x0000_s1058" style="position:absolute;flip:x y;visibility:visible;mso-wrap-style:square" from="3836,1933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dWG8YAAADcAAAADwAAAGRycy9kb3ducmV2LnhtbESPT2vCQBDF70K/wzIFb7qxUJXUVYxQ&#10;KB7Ef+15zE6T0Oxsml017ad3DoK3Gd6b934zW3SuVhdqQ+XZwGiYgCLOva24MHA8vA+moEJEtlh7&#10;JgN/FGAxf+rNMLX+yju67GOhJIRDigbKGJtU65CX5DAMfUMs2rdvHUZZ20LbFq8S7mr9kiRj7bBi&#10;aSixoVVJ+c/+7Az8+80y+8qyz7A6bU+jwwQ369dfY/rP3fINVKQuPsz36w8r+BOhlWdkAj2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HVhvGAAAA3AAAAA8AAAAAAAAA&#10;AAAAAAAAoQIAAGRycy9kb3ducmV2LnhtbFBLBQYAAAAABAAEAPkAAACUAwAAAAA=&#10;" strokecolor="navy" strokeweight="1.15pt">
                          <v:stroke joinstyle="miter"/>
                        </v:line>
                        <v:line id="Line 143" o:spid="_x0000_s1059" style="position:absolute;flip:y;visibility:visible;mso-wrap-style:square" from="2016,3844" to="2121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IYusEAAADcAAAADwAAAGRycy9kb3ducmV2LnhtbERPS4vCMBC+L/gfwgje1lQPPqpRRHZV&#10;6sUXgrehGdtiMylN1PrvjbCwt/n4njOdN6YUD6pdYVlBrxuBIE6tLjhTcDr+fo9AOI+ssbRMCl7k&#10;YD5rfU0x1vbJe3ocfCZCCLsYFeTeV7GULs3JoOvaijhwV1sb9AHWmdQ1PkO4KWU/igbSYMGhIceK&#10;ljmlt8PdKMiq0TZJhrsfuTqN++tLj2RyJqU67WYxAeGp8f/iP/dGh/nDMXyeCRfI2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Qhi6wQAAANwAAAAPAAAAAAAAAAAAAAAA&#10;AKECAABkcnMvZG93bnJldi54bWxQSwUGAAAAAAQABAD5AAAAjwMAAAAA&#10;" strokecolor="navy" strokeweight="1.15pt">
                          <v:stroke joinstyle="miter"/>
                        </v:line>
                        <v:line id="Line 144" o:spid="_x0000_s1060" style="position:absolute;flip:x y;visibility:visible;mso-wrap-style:square" from="1918,3859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QqOsYAAADcAAAADwAAAGRycy9kb3ducmV2LnhtbESPT2vCQBDF70K/wzIFb7qxUJXUVYxQ&#10;KB7Ef+15zE6T0Oxsml017ad3DoK3Gd6b934zW3SuVhdqQ+XZwGiYgCLOva24MHA8vA+moEJEtlh7&#10;JgN/FGAxf+rNMLX+yju67GOhJIRDigbKGJtU65CX5DAMfUMs2rdvHUZZ20LbFq8S7mr9kiRj7bBi&#10;aSixoVVJ+c/+7Az8+80y+8qyz7A6bU+jwwQ369dfY/rP3fINVKQuPsz36w8r+FPBl2dkAj2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+kKjrGAAAA3AAAAA8AAAAAAAAA&#10;AAAAAAAAoQIAAGRycy9kb3ducmV2LnhtbFBLBQYAAAAABAAEAPkAAACUAwAAAAA=&#10;" strokecolor="navy" strokeweight="1.15pt">
                          <v:stroke joinstyle="miter"/>
                        </v:line>
                        <v:line id="Line 145" o:spid="_x0000_s1061" style="position:absolute;visibility:visible;mso-wrap-style:square" from="632,2008" to="632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sIkMEAAADcAAAADwAAAGRycy9kb3ducmV2LnhtbERPzYrCMBC+L/gOYYS9LJp2xUWqUaqw&#10;Sz3Jqg8wNmNbbCalibW+vREEb/Px/c5i1ZtadNS6yrKCeByBIM6trrhQcDz8jmYgnEfWWFsmBXdy&#10;sFoOPhaYaHvjf+r2vhAhhF2CCkrvm0RKl5dk0I1tQxy4s20N+gDbQuoWbyHc1PI7in6kwYpDQ4kN&#10;bUrKL/urUbC+mskfxve0+9r57fRwytKqz5T6HPbpHISn3r/FL3emw/xZDM9nwgVy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OwiQwQAAANwAAAAPAAAAAAAAAAAAAAAA&#10;AKECAABkcnMvZG93bnJldi54bWxQSwUGAAAAAAQABAD5AAAAjwMAAAAA&#10;" strokecolor="navy" strokeweight=".4pt">
                          <v:stroke joinstyle="miter"/>
                        </v:line>
                      </v:group>
                      <v:group id="Group 146" o:spid="_x0000_s1062" style="position:absolute;left:12179;top:666;width:1054;height:24651" coordorigin="1918,75" coordsize="166,38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    <v:line id="Line 147" o:spid="_x0000_s1063" style="position:absolute;visibility:visible;mso-wrap-style:square" from="2016,75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kaP8MAAADcAAAADwAAAGRycy9kb3ducmV2LnhtbERPTWvCQBC9F/wPywi9BN1UqUp0lSII&#10;vTZVxNuQHZPo7mzMrpr667uFgrd5vM9ZrDprxI1aXztW8DZMQRAXTtdcKth+bwYzED4gazSOScEP&#10;eVgtey8LzLS78xfd8lCKGMI+QwVVCE0mpS8qsuiHriGO3NG1FkOEbSl1i/cYbo0cpelEWqw5NlTY&#10;0Lqi4pxfrYLp9rRLEnM5uP1jnY9O73xMzF6p1373MQcRqAtP8b/7U8f5szH8PRMv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ZGj/DAAAA3AAAAA8AAAAAAAAAAAAA&#10;AAAAoQIAAGRycy9kb3ducmV2LnhtbFBLBQYAAAAABAAEAPkAAACRAwAAAAA=&#10;" strokecolor="navy" strokeweight="1.15pt">
                          <v:stroke joinstyle="miter"/>
                        </v:line>
                        <v:line id="Line 148" o:spid="_x0000_s1064" style="position:absolute;visibility:visible;mso-wrap-style:square" from="2016,75" to="2084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CCS8MAAADcAAAADwAAAGRycy9kb3ducmV2LnhtbERPTWvCQBC9F/wPywi9BN1UrEp0lSII&#10;vTZVxNuQHZPo7mzMrpr667uFgrd5vM9ZrDprxI1aXztW8DZMQRAXTtdcKth+bwYzED4gazSOScEP&#10;eVgtey8LzLS78xfd8lCKGMI+QwVVCE0mpS8qsuiHriGO3NG1FkOEbSl1i/cYbo0cpelEWqw5NlTY&#10;0Lqi4pxfrYLp9rRLEnM5uP1jnY9O73xMzF6p1373MQcRqAtP8b/7U8f5szH8PRMv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4wgkvDAAAA3AAAAA8AAAAAAAAAAAAA&#10;AAAAoQIAAGRycy9kb3ducmV2LnhtbFBLBQYAAAAABAAEAPkAAACRAwAAAAA=&#10;" strokecolor="navy" strokeweight="1.15pt">
                          <v:stroke joinstyle="miter"/>
                        </v:line>
                        <v:line id="Line 149" o:spid="_x0000_s1065" style="position:absolute;flip:x;visibility:visible;mso-wrap-style:square" from="1918,75" to="2030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pimMMAAADcAAAADwAAAGRycy9kb3ducmV2LnhtbERPS2vCQBC+F/wPywi9NRuFakxdpRRf&#10;xEt9IPQ2ZMckmJ0N2VXjv+8WhN7m43vOdN6ZWtyodZVlBYMoBkGcW11xoeB4WL4lIJxH1lhbJgUP&#10;cjCf9V6mmGp75x3d9r4QIYRdigpK75tUSpeXZNBFtiEO3Nm2Bn2AbSF1i/cQbmo5jOORNFhxaCix&#10;oa+S8sv+ahQUTbLNsvH3Qq6Ok+H6Z0AyO5FSr/3u8wOEp87/i5/ujQ7zk3f4eyZcIG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aYpjDAAAA3AAAAA8AAAAAAAAAAAAA&#10;AAAAoQIAAGRycy9kb3ducmV2LnhtbFBLBQYAAAAABAAEAPkAAACRAwAAAAA=&#10;" strokecolor="navy" strokeweight="1.15pt">
                          <v:stroke joinstyle="miter"/>
                        </v:line>
                      </v:group>
                    </v:group>
                  </w:pict>
                </mc:Fallback>
              </mc:AlternateContent>
            </w:r>
          </w:p>
          <w:p w:rsidR="002B0E9B" w:rsidRDefault="002B0E9B" w:rsidP="002B0E9B">
            <w:r>
              <w:t>Rotate parallelogram</w:t>
            </w:r>
          </w:p>
          <w:p w:rsidR="002B0E9B" w:rsidRDefault="002B0E9B" w:rsidP="002B0E9B">
            <w:r w:rsidRPr="002B0E9B">
              <w:rPr>
                <w:position w:val="-6"/>
              </w:rPr>
              <w:object w:dxaOrig="840" w:dyaOrig="279">
                <v:shape id="_x0000_i1138" type="#_x0000_t75" style="width:42pt;height:14.25pt" o:ole="">
                  <v:imagedata r:id="rId22" o:title=""/>
                </v:shape>
                <o:OLEObject Type="Embed" ProgID="Equation.DSMT4" ShapeID="_x0000_i1138" DrawAspect="Content" ObjectID="_1491652451" r:id="rId23"/>
              </w:object>
            </w:r>
            <w:r>
              <w:t>:</w:t>
            </w:r>
          </w:p>
          <w:p w:rsidR="002B0E9B" w:rsidRDefault="0095424A" w:rsidP="002B0E9B">
            <w:r w:rsidRPr="002B0E9B">
              <w:rPr>
                <w:position w:val="-64"/>
              </w:rPr>
              <w:object w:dxaOrig="880" w:dyaOrig="1400">
                <v:shape id="_x0000_i1151" type="#_x0000_t75" style="width:44.25pt;height:69.75pt" o:ole="">
                  <v:imagedata r:id="rId24" o:title=""/>
                </v:shape>
                <o:OLEObject Type="Embed" ProgID="Equation.DSMT4" ShapeID="_x0000_i1151" DrawAspect="Content" ObjectID="_1491652452" r:id="rId25"/>
              </w:object>
            </w:r>
          </w:p>
          <w:p w:rsidR="002B0E9B" w:rsidRDefault="002B0E9B" w:rsidP="002B0E9B">
            <w:r>
              <w:t xml:space="preserve">over the </w:t>
            </w:r>
            <w:r w:rsidR="0095424A" w:rsidRPr="0095424A">
              <w:rPr>
                <w:position w:val="-6"/>
              </w:rPr>
              <w:object w:dxaOrig="840" w:dyaOrig="279">
                <v:shape id="_x0000_i1160" type="#_x0000_t75" style="width:42pt;height:14.25pt" o:ole="">
                  <v:imagedata r:id="rId26" o:title=""/>
                </v:shape>
                <o:OLEObject Type="Embed" ProgID="Equation.DSMT4" ShapeID="_x0000_i1160" DrawAspect="Content" ObjectID="_1491652453" r:id="rId27"/>
              </w:object>
            </w:r>
          </w:p>
          <w:p w:rsidR="009236A8" w:rsidRDefault="009236A8" w:rsidP="0061483C"/>
          <w:p w:rsidR="009236A8" w:rsidRDefault="009236A8" w:rsidP="0061483C"/>
          <w:p w:rsidR="009236A8" w:rsidRDefault="009236A8" w:rsidP="0061483C"/>
          <w:p w:rsidR="009236A8" w:rsidRDefault="009236A8" w:rsidP="0061483C"/>
          <w:p w:rsidR="002B0E9B" w:rsidRDefault="002B0E9B" w:rsidP="0061483C"/>
          <w:p w:rsidR="009236A8" w:rsidRDefault="009236A8" w:rsidP="0061483C"/>
        </w:tc>
        <w:tc>
          <w:tcPr>
            <w:tcW w:w="5544" w:type="dxa"/>
            <w:gridSpan w:val="3"/>
          </w:tcPr>
          <w:p w:rsidR="0015437F" w:rsidRDefault="0015437F" w:rsidP="0061483C"/>
          <w:p w:rsidR="0095424A" w:rsidRDefault="0095424A" w:rsidP="0095424A">
            <w:r>
              <w:t>Rotate square</w:t>
            </w:r>
          </w:p>
          <w:p w:rsidR="0095424A" w:rsidRDefault="0095424A" w:rsidP="0095424A">
            <w:r w:rsidRPr="002B0E9B">
              <w:rPr>
                <w:position w:val="-6"/>
              </w:rPr>
              <w:object w:dxaOrig="900" w:dyaOrig="279">
                <v:shape id="_x0000_i1145" type="#_x0000_t75" style="width:45pt;height:14.25pt" o:ole="">
                  <v:imagedata r:id="rId28" o:title=""/>
                </v:shape>
                <o:OLEObject Type="Embed" ProgID="Equation.DSMT4" ShapeID="_x0000_i1145" DrawAspect="Content" ObjectID="_1491652454" r:id="rId29"/>
              </w:object>
            </w:r>
            <w:r>
              <w:t>:</w:t>
            </w:r>
          </w:p>
          <w:p w:rsidR="0095424A" w:rsidRDefault="0095424A" w:rsidP="0095424A">
            <w:r w:rsidRPr="002B0E9B">
              <w:rPr>
                <w:position w:val="-64"/>
              </w:rPr>
              <w:object w:dxaOrig="880" w:dyaOrig="1400">
                <v:shape id="_x0000_i1147" type="#_x0000_t75" style="width:44.25pt;height:69.75pt" o:ole="">
                  <v:imagedata r:id="rId30" o:title=""/>
                </v:shape>
                <o:OLEObject Type="Embed" ProgID="Equation.DSMT4" ShapeID="_x0000_i1147" DrawAspect="Content" ObjectID="_1491652455" r:id="rId31"/>
              </w:object>
            </w:r>
          </w:p>
          <w:p w:rsidR="0095424A" w:rsidRDefault="0095424A" w:rsidP="0095424A">
            <w:r>
              <w:t xml:space="preserve">over the </w:t>
            </w:r>
            <w:r w:rsidRPr="0095424A">
              <w:rPr>
                <w:position w:val="-6"/>
              </w:rPr>
              <w:object w:dxaOrig="840" w:dyaOrig="279">
                <v:shape id="_x0000_i1149" type="#_x0000_t75" style="width:42pt;height:14.25pt" o:ole="">
                  <v:imagedata r:id="rId26" o:title=""/>
                </v:shape>
                <o:OLEObject Type="Embed" ProgID="Equation.DSMT4" ShapeID="_x0000_i1149" DrawAspect="Content" ObjectID="_1491652456" r:id="rId32"/>
              </w:object>
            </w:r>
          </w:p>
          <w:p w:rsidR="0095424A" w:rsidRDefault="0095424A" w:rsidP="0061483C"/>
        </w:tc>
      </w:tr>
      <w:tr w:rsidR="0015437F" w:rsidTr="0015437F">
        <w:trPr>
          <w:trHeight w:val="549"/>
        </w:trPr>
        <w:tc>
          <w:tcPr>
            <w:tcW w:w="5544" w:type="dxa"/>
          </w:tcPr>
          <w:p w:rsidR="0015437F" w:rsidRPr="00E1779F" w:rsidRDefault="0095424A" w:rsidP="003077B1"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937260</wp:posOffset>
                      </wp:positionH>
                      <wp:positionV relativeFrom="paragraph">
                        <wp:posOffset>300355</wp:posOffset>
                      </wp:positionV>
                      <wp:extent cx="2560320" cy="2579370"/>
                      <wp:effectExtent l="3810" t="0" r="7620" b="1905"/>
                      <wp:wrapNone/>
                      <wp:docPr id="190" name="Canvas 19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" name="Line 192"/>
                              <wps:cNvCnPr/>
                              <wps:spPr bwMode="auto">
                                <a:xfrm flipH="1">
                                  <a:off x="2512695" y="1356360"/>
                                  <a:ext cx="43180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460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46" name="Group 1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5250" y="234315"/>
                                  <a:ext cx="2465070" cy="2297430"/>
                                  <a:chOff x="75" y="339"/>
                                  <a:chExt cx="3882" cy="3618"/>
                                </a:xfrm>
                              </wpg:grpSpPr>
                              <wps:wsp>
                                <wps:cNvPr id="47" name="Line 194"/>
                                <wps:cNvCnPr/>
                                <wps:spPr bwMode="auto">
                                  <a:xfrm>
                                    <a:off x="354" y="34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195"/>
                                <wps:cNvCnPr/>
                                <wps:spPr bwMode="auto">
                                  <a:xfrm>
                                    <a:off x="361" y="62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Line 196"/>
                                <wps:cNvCnPr/>
                                <wps:spPr bwMode="auto">
                                  <a:xfrm>
                                    <a:off x="361" y="903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Line 197"/>
                                <wps:cNvCnPr/>
                                <wps:spPr bwMode="auto">
                                  <a:xfrm>
                                    <a:off x="354" y="1181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Line 198"/>
                                <wps:cNvCnPr/>
                                <wps:spPr bwMode="auto">
                                  <a:xfrm>
                                    <a:off x="354" y="1452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Line 199"/>
                                <wps:cNvCnPr/>
                                <wps:spPr bwMode="auto">
                                  <a:xfrm>
                                    <a:off x="354" y="1730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200"/>
                                <wps:cNvCnPr/>
                                <wps:spPr bwMode="auto">
                                  <a:xfrm>
                                    <a:off x="354" y="2287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201"/>
                                <wps:cNvCnPr/>
                                <wps:spPr bwMode="auto">
                                  <a:xfrm>
                                    <a:off x="354" y="2565"/>
                                    <a:ext cx="33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202"/>
                                <wps:cNvCnPr/>
                                <wps:spPr bwMode="auto">
                                  <a:xfrm>
                                    <a:off x="354" y="283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Line 203"/>
                                <wps:cNvCnPr/>
                                <wps:spPr bwMode="auto">
                                  <a:xfrm>
                                    <a:off x="354" y="311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Line 204"/>
                                <wps:cNvCnPr/>
                                <wps:spPr bwMode="auto">
                                  <a:xfrm>
                                    <a:off x="354" y="3393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" name="Line 205"/>
                                <wps:cNvCnPr/>
                                <wps:spPr bwMode="auto">
                                  <a:xfrm>
                                    <a:off x="354" y="3678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" name="Line 206"/>
                                <wps:cNvCnPr/>
                                <wps:spPr bwMode="auto">
                                  <a:xfrm flipV="1">
                                    <a:off x="354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Line 207"/>
                                <wps:cNvCnPr/>
                                <wps:spPr bwMode="auto">
                                  <a:xfrm>
                                    <a:off x="632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" name="Line 208"/>
                                <wps:cNvCnPr/>
                                <wps:spPr bwMode="auto">
                                  <a:xfrm flipV="1">
                                    <a:off x="910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Line 209"/>
                                <wps:cNvCnPr/>
                                <wps:spPr bwMode="auto">
                                  <a:xfrm>
                                    <a:off x="1189" y="354"/>
                                    <a:ext cx="0" cy="33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Line 210"/>
                                <wps:cNvCnPr/>
                                <wps:spPr bwMode="auto">
                                  <a:xfrm flipV="1">
                                    <a:off x="1459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4" name="Line 211"/>
                                <wps:cNvCnPr/>
                                <wps:spPr bwMode="auto">
                                  <a:xfrm>
                                    <a:off x="1738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5" name="Line 212"/>
                                <wps:cNvCnPr/>
                                <wps:spPr bwMode="auto">
                                  <a:xfrm flipV="1">
                                    <a:off x="2294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" name="Line 213"/>
                                <wps:cNvCnPr/>
                                <wps:spPr bwMode="auto">
                                  <a:xfrm>
                                    <a:off x="257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7" name="Line 214"/>
                                <wps:cNvCnPr/>
                                <wps:spPr bwMode="auto">
                                  <a:xfrm flipV="1">
                                    <a:off x="284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8" name="Line 215"/>
                                <wps:cNvCnPr/>
                                <wps:spPr bwMode="auto">
                                  <a:xfrm>
                                    <a:off x="3122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9" name="Line 216"/>
                                <wps:cNvCnPr/>
                                <wps:spPr bwMode="auto">
                                  <a:xfrm flipV="1">
                                    <a:off x="3400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" name="Line 217"/>
                                <wps:cNvCnPr/>
                                <wps:spPr bwMode="auto">
                                  <a:xfrm>
                                    <a:off x="3678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" name="Line 218"/>
                                <wps:cNvCnPr/>
                                <wps:spPr bwMode="auto">
                                  <a:xfrm>
                                    <a:off x="75" y="2008"/>
                                    <a:ext cx="38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" name="Line 219"/>
                                <wps:cNvCnPr/>
                                <wps:spPr bwMode="auto">
                                  <a:xfrm flipV="1">
                                    <a:off x="75" y="1918"/>
                                    <a:ext cx="121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4" name="Line 220"/>
                                <wps:cNvCnPr/>
                                <wps:spPr bwMode="auto">
                                  <a:xfrm>
                                    <a:off x="75" y="2008"/>
                                    <a:ext cx="113" cy="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" name="Line 221"/>
                                <wps:cNvCnPr/>
                                <wps:spPr bwMode="auto">
                                  <a:xfrm flipH="1">
                                    <a:off x="3844" y="2008"/>
                                    <a:ext cx="113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" name="Line 222"/>
                                <wps:cNvCnPr/>
                                <wps:spPr bwMode="auto">
                                  <a:xfrm flipH="1" flipV="1">
                                    <a:off x="3836" y="1933"/>
                                    <a:ext cx="121" cy="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7" name="Line 223"/>
                                <wps:cNvCnPr/>
                                <wps:spPr bwMode="auto">
                                  <a:xfrm flipV="1">
                                    <a:off x="2016" y="3844"/>
                                    <a:ext cx="105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8" name="Line 224"/>
                                <wps:cNvCnPr/>
                                <wps:spPr bwMode="auto">
                                  <a:xfrm flipH="1" flipV="1">
                                    <a:off x="1918" y="3859"/>
                                    <a:ext cx="98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9" name="Line 225"/>
                                <wps:cNvCnPr/>
                                <wps:spPr bwMode="auto">
                                  <a:xfrm>
                                    <a:off x="632" y="2008"/>
                                    <a:ext cx="0" cy="11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240" name="Group 2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17930" y="66675"/>
                                  <a:ext cx="105410" cy="2465070"/>
                                  <a:chOff x="1918" y="75"/>
                                  <a:chExt cx="166" cy="3882"/>
                                </a:xfrm>
                              </wpg:grpSpPr>
                              <wps:wsp>
                                <wps:cNvPr id="241" name="Line 227"/>
                                <wps:cNvCnPr/>
                                <wps:spPr bwMode="auto">
                                  <a:xfrm>
                                    <a:off x="2016" y="75"/>
                                    <a:ext cx="0" cy="38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" name="Line 228"/>
                                <wps:cNvCnPr/>
                                <wps:spPr bwMode="auto">
                                  <a:xfrm>
                                    <a:off x="2016" y="75"/>
                                    <a:ext cx="68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3" name="Line 229"/>
                                <wps:cNvCnPr/>
                                <wps:spPr bwMode="auto">
                                  <a:xfrm flipH="1">
                                    <a:off x="1918" y="75"/>
                                    <a:ext cx="112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90" o:spid="_x0000_s1026" editas="canvas" style="position:absolute;margin-left:73.8pt;margin-top:23.65pt;width:201.6pt;height:203.1pt;z-index:251664384" coordsize="25603,25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">
                      <v:shape id="_x0000_s1027" type="#_x0000_t75" style="position:absolute;width:25603;height:25793;visibility:visible;mso-wrap-style:square">
                        <v:fill o:detectmouseclick="t"/>
                        <v:path o:connecttype="none"/>
                      </v:shape>
                      <v:line id="Line 192" o:spid="_x0000_s1028" style="position:absolute;flip:x;visibility:visible;mso-wrap-style:square" from="25126,13563" to="25558,14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lBccUAAADbAAAADwAAAGRycy9kb3ducmV2LnhtbESPW2vCQBSE3wv+h+UIvtWNolWjq5Ti&#10;paQv3hB8O2SPSTB7NmRXjf/eLRT6OMzMN8xs0ZhS3Kl2hWUFvW4Egji1uuBMwfGweh+DcB5ZY2mZ&#10;FDzJwWLeepthrO2Dd3Tf+0wECLsYFeTeV7GULs3JoOvaijh4F1sb9EHWmdQ1PgLclLIfRR/SYMFh&#10;IceKvnJKr/ubUZBV458kGW2Xcn2c9DfnHsnkREp12s3nFISnxv+H/9rfWsFgCL9fwg+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lBccUAAADbAAAADwAAAAAAAAAA&#10;AAAAAAChAgAAZHJzL2Rvd25yZXYueG1sUEsFBgAAAAAEAAQA+QAAAJMDAAAAAA==&#10;" strokecolor="navy" strokeweight="1.15pt">
                        <v:stroke joinstyle="miter"/>
                      </v:line>
                      <v:group id="Group 193" o:spid="_x0000_s1029" style="position:absolute;left:952;top:2343;width:24651;height:22974" coordorigin="75,339" coordsize="3882,3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<v:line id="Line 194" o:spid="_x0000_s1030" style="position:absolute;visibility:visible;mso-wrap-style:square" from="354,346" to="3678,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x/KsUAAADbAAAADwAAAGRycy9kb3ducmV2LnhtbESP3WrCQBSE74W+w3IKvRHd2B8taTaS&#10;Firxqhh9gGP2NAnNng3ZNca3dwuCl8PMfMMk69G0YqDeNZYVLOYRCOLS6oYrBYf99+wdhPPIGlvL&#10;pOBCDtbpwyTBWNsz72gofCUChF2MCmrvu1hKV9Zk0M1tRxy8X9sb9EH2ldQ9ngPctPI5ipbSYMNh&#10;ocaOvmoq/4qTUfB5Mi8bXFyyYfrjt2/7Y541Y67U0+OYfYDwNPp7+NbOtYLXFfx/CT9Ap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8x/KsUAAADbAAAADwAAAAAAAAAA&#10;AAAAAAChAgAAZHJzL2Rvd25yZXYueG1sUEsFBgAAAAAEAAQA+QAAAJMDAAAAAA==&#10;" strokecolor="navy" strokeweight=".4pt">
                          <v:stroke joinstyle="miter"/>
                        </v:line>
                        <v:line id="Line 195" o:spid="_x0000_s1031" style="position:absolute;visibility:visible;mso-wrap-style:square" from="361,624" to="3678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PrWMAAAADbAAAADwAAAGRycy9kb3ducmV2LnhtbERPy4rCMBTdD/gP4QpuBk19Ih2jVEGp&#10;K7H6AXeaO22Z5qY0sda/N4uBWR7Oe7PrTS06al1lWcF0EoEgzq2uuFBwvx3HaxDOI2usLZOCFznY&#10;bQcfG4y1ffKVuswXIoSwi1FB6X0TS+nykgy6iW2IA/djW4M+wLaQusVnCDe1nEXRShqsODSU2NCh&#10;pPw3exgF+4eZn3D6SrrPiz8vb99pUvWpUqNhn3yB8NT7f/GfO9UKFmFs+BJ+gNy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pT61jAAAAA2wAAAA8AAAAAAAAAAAAAAAAA&#10;oQIAAGRycy9kb3ducmV2LnhtbFBLBQYAAAAABAAEAPkAAACOAwAAAAA=&#10;" strokecolor="navy" strokeweight=".4pt">
                          <v:stroke joinstyle="miter"/>
                        </v:line>
                        <v:line id="Line 196" o:spid="_x0000_s1032" style="position:absolute;visibility:visible;mso-wrap-style:square" from="361,903" to="3678,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9Ow8UAAADbAAAADwAAAGRycy9kb3ducmV2LnhtbESP3WrCQBSE74W+w3IKvRHd2B+xaTaS&#10;Firxqhh9gGP2NAnNng3ZNca3dwuCl8PMfMMk69G0YqDeNZYVLOYRCOLS6oYrBYf992wFwnlkja1l&#10;UnAhB+v0YZJgrO2ZdzQUvhIBwi5GBbX3XSylK2sy6Oa2Iw7er+0N+iD7SuoezwFuWvkcRUtpsOGw&#10;UGNHXzWVf8XJKPg8mZcNLi7ZMP3x27f9Mc+aMVfq6XHMPkB4Gv09fGvnWsHrO/x/CT9Ap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R9Ow8UAAADbAAAADwAAAAAAAAAA&#10;AAAAAAChAgAAZHJzL2Rvd25yZXYueG1sUEsFBgAAAAAEAAQA+QAAAJMDAAAAAA==&#10;" strokecolor="navy" strokeweight=".4pt">
                          <v:stroke joinstyle="miter"/>
                        </v:line>
                        <v:line id="Line 197" o:spid="_x0000_s1033" style="position:absolute;visibility:visible;mso-wrap-style:square" from="354,1181" to="3678,1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xxg8EAAADbAAAADwAAAGRycy9kb3ducmV2LnhtbERPzWqDQBC+F/IOywRyKXVNSkqxrmIC&#10;CfZUon2AqTtVqTsr7saYt+8eCj1+fP9pvphBzDS53rKCbRSDIG6s7rlV8Fmfnl5BOI+scbBMCu7k&#10;IM9WDykm2t74QnPlWxFC2CWooPN+TKR0TUcGXWRH4sB928mgD3BqpZ7wFsLNIHdx/CIN9hwaOhzp&#10;2FHzU12NgsPVPJ9xey/mxw//vq+/yqJfSqU266V4A+Fp8f/iP3epFezD+vAl/ACZ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/HGDwQAAANsAAAAPAAAAAAAAAAAAAAAA&#10;AKECAABkcnMvZG93bnJldi54bWxQSwUGAAAAAAQABAD5AAAAjwMAAAAA&#10;" strokecolor="navy" strokeweight=".4pt">
                          <v:stroke joinstyle="miter"/>
                        </v:line>
                        <v:line id="Line 198" o:spid="_x0000_s1034" style="position:absolute;visibility:visible;mso-wrap-style:square" from="354,1452" to="3678,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DUGMQAAADbAAAADwAAAGRycy9kb3ducmV2LnhtbESPzWrDMBCE74W8g9hALyWR3eISnCjB&#10;KbS4p9IkD7CxNraJtTKW/Pf2VaHQ4zAz3zC7w2QaMVDnassK4nUEgriwuuZSweX8vtqAcB5ZY2OZ&#10;FMzk4LBfPOww1XbkbxpOvhQBwi5FBZX3bSqlKyoy6Na2JQ7ezXYGfZBdKXWHY4CbRj5H0as0WHNY&#10;qLClt4qK+6k3Co69efnAeM6Gpy//mZyveVZPuVKPyynbgvA0+f/wXzvXCpIYfr+EH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sNQYxAAAANsAAAAPAAAAAAAAAAAA&#10;AAAAAKECAABkcnMvZG93bnJldi54bWxQSwUGAAAAAAQABAD5AAAAkgMAAAAA&#10;" strokecolor="navy" strokeweight=".4pt">
                          <v:stroke joinstyle="miter"/>
                        </v:line>
                        <v:line id="Line 199" o:spid="_x0000_s1035" style="position:absolute;visibility:visible;mso-wrap-style:square" from="354,1730" to="3678,1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JKb8MAAADbAAAADwAAAGRycy9kb3ducmV2LnhtbESP3YrCMBSE74V9h3AWvJE11UVZqlGq&#10;oNQr8ecBjs2xLTYnpYm1vr1ZELwcZuYbZr7sTCVaalxpWcFoGIEgzqwuOVdwPm1+/kA4j6yxskwK&#10;nuRgufjqzTHW9sEHao8+FwHCLkYFhfd1LKXLCjLohrYmDt7VNgZ9kE0udYOPADeVHEfRVBosOSwU&#10;WNO6oOx2vBsFq7v53eLombSDvd9NTpc0KbtUqf53l8xAeOr8J/xup1rBZAz/X8IPkI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iSm/DAAAA2wAAAA8AAAAAAAAAAAAA&#10;AAAAoQIAAGRycy9kb3ducmV2LnhtbFBLBQYAAAAABAAEAPkAAACRAwAAAAA=&#10;" strokecolor="navy" strokeweight=".4pt">
                          <v:stroke joinstyle="miter"/>
                        </v:line>
                        <v:line id="Line 200" o:spid="_x0000_s1036" style="position:absolute;visibility:visible;mso-wrap-style:square" from="354,2287" to="3678,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7v9MQAAADbAAAADwAAAGRycy9kb3ducmV2LnhtbESP3WrCQBSE7wXfYTlCb0Q3GiwSXSUt&#10;WNKrovYBjtnTJDR7NmQ3f2/fLRR6OczMN8zxPJpa9NS6yrKCzToCQZxbXXGh4PN+We1BOI+ssbZM&#10;CiZycD7NZ0dMtB34Sv3NFyJA2CWooPS+SaR0eUkG3do2xMH7sq1BH2RbSN3iEOCmltsoepYGKw4L&#10;JTb0WlL+feuMgpfOxG+4mdJ++eHfd/dHllZjptTTYkwPIDyN/j/81860gl0Mv1/CD5C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Lu/0xAAAANsAAAAPAAAAAAAAAAAA&#10;AAAAAKECAABkcnMvZG93bnJldi54bWxQSwUGAAAAAAQABAD5AAAAkgMAAAAA&#10;" strokecolor="navy" strokeweight=".4pt">
                          <v:stroke joinstyle="miter"/>
                        </v:line>
                        <v:line id="Line 201" o:spid="_x0000_s1037" style="position:absolute;visibility:visible;mso-wrap-style:square" from="354,2565" to="3686,2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d3gMUAAADbAAAADwAAAGRycy9kb3ducmV2LnhtbESP3WrCQBSE7wu+w3IKvSlmY1tFoqvE&#10;Qkt6JRof4Jg9JqHZsyG7+fHtu4VCL4eZ+YbZ7ifTiIE6V1tWsIhiEMSF1TWXCi75x3wNwnlkjY1l&#10;UnAnB/vd7GGLibYjn2g4+1IECLsEFVTet4mUrqjIoItsSxy8m+0M+iC7UuoOxwA3jXyJ45U0WHNY&#10;qLCl94qK73NvFBx68/qJi3s6PB/91zK/Zmk9ZUo9PU7pBoSnyf+H/9qZVrB8g98v4QfI3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d3gMUAAADbAAAADwAAAAAAAAAA&#10;AAAAAAChAgAAZHJzL2Rvd25yZXYueG1sUEsFBgAAAAAEAAQA+QAAAJMDAAAAAA==&#10;" strokecolor="navy" strokeweight=".4pt">
                          <v:stroke joinstyle="miter"/>
                        </v:line>
                        <v:line id="Line 202" o:spid="_x0000_s1038" style="position:absolute;visibility:visible;mso-wrap-style:square" from="354,2836" to="3678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vSG8QAAADbAAAADwAAAGRycy9kb3ducmV2LnhtbESPzWrDMBCE74W8g9hALyWR3eISnCjB&#10;KbS4p9IkD7CxNraJtTKW/Pf2VaHQ4zAz3zC7w2QaMVDnassK4nUEgriwuuZSweX8vtqAcB5ZY2OZ&#10;FMzk4LBfPOww1XbkbxpOvhQBwi5FBZX3bSqlKyoy6Na2JQ7ezXYGfZBdKXWHY4CbRj5H0as0WHNY&#10;qLClt4qK+6k3Co69efnAeM6Gpy//mZyveVZPuVKPyynbgvA0+f/wXzvXCpIEfr+EH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i9IbxAAAANsAAAAPAAAAAAAAAAAA&#10;AAAAAKECAABkcnMvZG93bnJldi54bWxQSwUGAAAAAAQABAD5AAAAkgMAAAAA&#10;" strokecolor="navy" strokeweight=".4pt">
                          <v:stroke joinstyle="miter"/>
                        </v:line>
                        <v:line id="Line 203" o:spid="_x0000_s1039" style="position:absolute;visibility:visible;mso-wrap-style:square" from="354,3114" to="367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lMbMMAAADbAAAADwAAAGRycy9kb3ducmV2LnhtbESP3YrCMBSE7wXfIRzBG9FUF0WqUerC&#10;LvVK/HmAY3Nsi81JaWKtb79ZELwcZuYbZr3tTCVaalxpWcF0EoEgzqwuOVdwOf+MlyCcR9ZYWSYF&#10;L3Kw3fR7a4y1ffKR2pPPRYCwi1FB4X0dS+myggy6ia2Jg3ezjUEfZJNL3eAzwE0lZ1G0kAZLDgsF&#10;1vRdUHY/PYyC3cN8/eL0lbSjg9/Pz9c0KbtUqeGgS1YgPHX+E363U61gvoD/L+EH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ZTGzDAAAA2wAAAA8AAAAAAAAAAAAA&#10;AAAAoQIAAGRycy9kb3ducmV2LnhtbFBLBQYAAAAABAAEAPkAAACRAwAAAAA=&#10;" strokecolor="navy" strokeweight=".4pt">
                          <v:stroke joinstyle="miter"/>
                        </v:line>
                        <v:line id="Line 204" o:spid="_x0000_s1040" style="position:absolute;visibility:visible;mso-wrap-style:square" from="354,3393" to="3678,3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Xp98QAAADbAAAADwAAAGRycy9kb3ducmV2LnhtbESP3WrCQBSE7wu+w3IEb0rdxGIrqauk&#10;BSW9kqoPcJo9JsHs2ZDd/L19t1Do5TAz3zDb/Whq0VPrKssK4mUEgji3uuJCwfVyeNqAcB5ZY22Z&#10;FEzkYL+bPWwx0XbgL+rPvhABwi5BBaX3TSKly0sy6Ja2IQ7ezbYGfZBtIXWLQ4CbWq6i6EUarDgs&#10;lNjQR0n5/dwZBe+deT5iPKX948l/ri/fWVqNmVKL+Zi+gfA0+v/wXzvTCtav8Psl/AC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Fen3xAAAANsAAAAPAAAAAAAAAAAA&#10;AAAAAKECAABkcnMvZG93bnJldi54bWxQSwUGAAAAAAQABAD5AAAAkgMAAAAA&#10;" strokecolor="navy" strokeweight=".4pt">
                          <v:stroke joinstyle="miter"/>
                        </v:line>
                        <v:line id="Line 205" o:spid="_x0000_s1041" style="position:absolute;visibility:visible;mso-wrap-style:square" from="354,3678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p9hcEAAADbAAAADwAAAGRycy9kb3ducmV2LnhtbERPzWqDQBC+F/IOywRyKXVNSkqxrmIC&#10;CfZUon2AqTtVqTsr7saYt+8eCj1+fP9pvphBzDS53rKCbRSDIG6s7rlV8Fmfnl5BOI+scbBMCu7k&#10;IM9WDykm2t74QnPlWxFC2CWooPN+TKR0TUcGXWRH4sB928mgD3BqpZ7wFsLNIHdx/CIN9hwaOhzp&#10;2FHzU12NgsPVPJ9xey/mxw//vq+/yqJfSqU266V4A+Fp8f/iP3epFezD2PAl/ACZ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in2FwQAAANsAAAAPAAAAAAAAAAAAAAAA&#10;AKECAABkcnMvZG93bnJldi54bWxQSwUGAAAAAAQABAD5AAAAjwMAAAAA&#10;" strokecolor="navy" strokeweight=".4pt">
                          <v:stroke joinstyle="miter"/>
                        </v:line>
                        <v:line id="Line 206" o:spid="_x0000_s1042" style="position:absolute;flip:y;visibility:visible;mso-wrap-style:square" from="354,346" to="354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IirsMAAADbAAAADwAAAGRycy9kb3ducmV2LnhtbESPQWsCMRSE7wX/Q3hCbzWr1KqrUWRh&#10;oRcLVfH83Dyzi5uXJUl1+++bguBxmJlvmNWmt624kQ+NYwXjUQaCuHK6YaPgeCjf5iBCRNbYOiYF&#10;vxRgsx68rDDX7s7fdNtHIxKEQ44K6hi7XMpQ1WQxjFxHnLyL8xZjkt5I7fGe4LaVkyz7kBYbTgs1&#10;dlTUVF33P1aBPJtz4Q7VvGjKr9nJvI+3O18q9Trst0sQkfr4DD/an1rBdAH/X9IP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CIq7DAAAA2wAAAA8AAAAAAAAAAAAA&#10;AAAAoQIAAGRycy9kb3ducmV2LnhtbFBLBQYAAAAABAAEAPkAAACRAwAAAAA=&#10;" strokecolor="navy" strokeweight=".4pt">
                          <v:stroke joinstyle="miter"/>
                        </v:line>
                        <v:line id="Line 207" o:spid="_x0000_s1043" style="position:absolute;visibility:visible;mso-wrap-style:square" from="632,346" to="632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C7Pr8AAADbAAAADwAAAGRycy9kb3ducmV2LnhtbERPy4rCMBTdD/gP4QpuBk1VRqQapQpK&#10;XQ0+PuDaXNtic1OaWOvfm4Xg8nDey3VnKtFS40rLCsajCARxZnXJuYLLeTecg3AeWWNlmRS8yMF6&#10;1ftZYqztk4/UnnwuQgi7GBUU3texlC4ryKAb2Zo4cDfbGPQBNrnUDT5DuKnkJIpm0mDJoaHAmrYF&#10;ZffTwyjYPMx0j+NX0v7++8Pf+ZomZZcqNeh3yQKEp85/xR93qhXMwvrwJfwA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5C7Pr8AAADbAAAADwAAAAAAAAAAAAAAAACh&#10;AgAAZHJzL2Rvd25yZXYueG1sUEsFBgAAAAAEAAQA+QAAAI0DAAAAAA==&#10;" strokecolor="navy" strokeweight=".4pt">
                          <v:stroke joinstyle="miter"/>
                        </v:line>
                        <v:line id="Line 208" o:spid="_x0000_s1044" style="position:absolute;flip:y;visibility:visible;mso-wrap-style:square" from="910,346" to="91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jkFcIAAADbAAAADwAAAGRycy9kb3ducmV2LnhtbESPQWvCQBSE70L/w/IKvZlNSlGJriKB&#10;gBeFqnh+Zl83odm3YXer6b/vCgWPw8x8w6w2o+3FjXzoHCsoshwEceN0x0bB+VRPFyBCRNbYOyYF&#10;vxRgs36ZrLDU7s6fdDtGIxKEQ4kK2hiHUsrQtGQxZG4gTt6X8xZjkt5I7fGe4LaX73k+kxY7Tgst&#10;DlS11Hwff6wCeTXXyp2aRdXVh/nFfBTbva+Vensdt0sQkcb4DP+3d1rBrIDHl/Q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djkFcIAAADbAAAADwAAAAAAAAAAAAAA&#10;AAChAgAAZHJzL2Rvd25yZXYueG1sUEsFBgAAAAAEAAQA+QAAAJADAAAAAA==&#10;" strokecolor="navy" strokeweight=".4pt">
                          <v:stroke joinstyle="miter"/>
                        </v:line>
                        <v:line id="Line 209" o:spid="_x0000_s1045" style="position:absolute;visibility:visible;mso-wrap-style:square" from="1189,354" to="1189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6A0sQAAADbAAAADwAAAGRycy9kb3ducmV2LnhtbESP0WqDQBRE3wP9h+UW+hKa1ZRIMdkE&#10;G0ixTyHaD7h1b1Tq3hV3Nebvu4VCH4eZOcPsDrPpxESDay0riFcRCOLK6pZrBZ/l6fkVhPPIGjvL&#10;pOBODg77h8UOU21vfKGp8LUIEHYpKmi871MpXdWQQbeyPXHwrnYw6IMcaqkHvAW46eQ6ihJpsOWw&#10;0GBPx4aq72I0Ct5G8/KO8T2blmf/sSm/8qydc6WeHudsC8LT7P/Df+1cK0jW8Psl/AC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DoDSxAAAANsAAAAPAAAAAAAAAAAA&#10;AAAAAKECAABkcnMvZG93bnJldi54bWxQSwUGAAAAAAQABAD5AAAAkgMAAAAA&#10;" strokecolor="navy" strokeweight=".4pt">
                          <v:stroke joinstyle="miter"/>
                        </v:line>
                        <v:line id="Line 210" o:spid="_x0000_s1046" style="position:absolute;flip:y;visibility:visible;mso-wrap-style:square" from="1459,354" to="1459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bf+cIAAADbAAAADwAAAGRycy9kb3ducmV2LnhtbESPQWsCMRSE7wX/Q3iCt5pVi5XVKLKw&#10;4KWFavH83Dyzi5uXJYm6/vtGEHocZuYbZrXpbStu5EPjWMFknIEgrpxu2Cj4PZTvCxAhImtsHZOC&#10;BwXYrAdvK8y1u/MP3fbRiAThkKOCOsYulzJUNVkMY9cRJ+/svMWYpDdSe7wnuG3lNMvm0mLDaaHG&#10;joqaqsv+ahXIkzkV7lAtiqb8/jyaj8n2y5dKjYb9dgkiUh//w6/2TiuYz+D5Jf0A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bf+cIAAADbAAAADwAAAAAAAAAAAAAA&#10;AAChAgAAZHJzL2Rvd25yZXYueG1sUEsFBgAAAAAEAAQA+QAAAJADAAAAAA==&#10;" strokecolor="navy" strokeweight=".4pt">
                          <v:stroke joinstyle="miter"/>
                        </v:line>
                        <v:line id="Line 211" o:spid="_x0000_s1047" style="position:absolute;visibility:visible;mso-wrap-style:square" from="1738,354" to="1738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+VTsQAAADcAAAADwAAAGRycy9kb3ducmV2LnhtbESP0WrCQBRE3wv+w3KFvkjdGLWU6CpR&#10;qKRPovYDrtlrEszeDdk1xr93hUIfh5k5wyzXvalFR62rLCuYjCMQxLnVFRcKfk/fH18gnEfWWFsm&#10;BQ9ysF4N3paYaHvnA3VHX4gAYZeggtL7JpHS5SUZdGPbEAfvYluDPsi2kLrFe4CbWsZR9CkNVhwW&#10;SmxoW1J+Pd6Mgs3NTHc4eaTdaO9/5qdzllZ9ptT7sE8XIDz1/j/81860gjiewetMOAJy9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D5VOxAAAANwAAAAPAAAAAAAAAAAA&#10;AAAAAKECAABkcnMvZG93bnJldi54bWxQSwUGAAAAAAQABAD5AAAAkgMAAAAA&#10;" strokecolor="navy" strokeweight=".4pt">
                          <v:stroke joinstyle="miter"/>
                        </v:line>
                        <v:line id="Line 212" o:spid="_x0000_s1048" style="position:absolute;flip:y;visibility:visible;mso-wrap-style:square" from="2294,339" to="2294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hb1MMAAADcAAAADwAAAGRycy9kb3ducmV2LnhtbESPQWsCMRSE7wX/Q3iCt5p10Spbo8jC&#10;ghcLVen5uXnNLt28LEnU9d83QqHHYWa+YdbbwXbiRj60jhXMphkI4trplo2C86l6XYEIEVlj55gU&#10;PCjAdjN6WWOh3Z0/6XaMRiQIhwIVNDH2hZShbshimLqeOHnfzluMSXojtcd7gttO5ln2Ji22nBYa&#10;7KlsqP45Xq0CeTGX0p3qVdlWH8svM5/tDr5SajIedu8gIg3xP/zX3msFeb6A55l0BO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IW9TDAAAA3AAAAA8AAAAAAAAAAAAA&#10;AAAAoQIAAGRycy9kb3ducmV2LnhtbFBLBQYAAAAABAAEAPkAAACRAwAAAAA=&#10;" strokecolor="navy" strokeweight=".4pt">
                          <v:stroke joinstyle="miter"/>
                        </v:line>
                        <v:line id="Line 213" o:spid="_x0000_s1049" style="position:absolute;visibility:visible;mso-wrap-style:square" from="2573,346" to="257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GuosUAAADcAAAADwAAAGRycy9kb3ducmV2LnhtbESP0WqDQBRE3wv5h+UG8lKaVUsl2GzE&#10;FBrsU4nJB9y6typx74q7Mebvu4VCH4eZOcNs89n0YqLRdZYVxOsIBHFtdceNgvPp/WkDwnlkjb1l&#10;UnAnB/lu8bDFTNsbH2mqfCMChF2GClrvh0xKV7dk0K3tQBy8bzsa9EGOjdQj3gLc9DKJolQa7Dgs&#10;tDjQW0v1pboaBfureT5gfC+mx0//8XL6KotuLpVaLefiFYSn2f+H/9qlVpAkKfyeCUdA7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GuosUAAADcAAAADwAAAAAAAAAA&#10;AAAAAAChAgAAZHJzL2Rvd25yZXYueG1sUEsFBgAAAAAEAAQA+QAAAJMDAAAAAA==&#10;" strokecolor="navy" strokeweight=".4pt">
                          <v:stroke joinstyle="miter"/>
                        </v:line>
                        <v:line id="Line 214" o:spid="_x0000_s1050" style="position:absolute;flip:y;visibility:visible;mso-wrap-style:square" from="2843,346" to="284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ZgOMMAAADcAAAADwAAAGRycy9kb3ducmV2LnhtbESPQYvCMBSE74L/IbwFb5paRKUaRQqF&#10;veyCuuz52TzTss1LSaJ2//1mQfA4zMw3zHY/2E7cyYfWsYL5LANBXDvdslHwda6maxAhImvsHJOC&#10;Xwqw341HWyy0e/CR7qdoRIJwKFBBE2NfSBnqhiyGmeuJk3d13mJM0hupPT4S3HYyz7KltNhyWmiw&#10;p7Kh+ud0swrkxVxKd67XZVt9rr7NYn748JVSk7fhsAERaYiv8LP9rhXk+Qr+z6QjI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WYDjDAAAA3AAAAA8AAAAAAAAAAAAA&#10;AAAAoQIAAGRycy9kb3ducmV2LnhtbFBLBQYAAAAABAAEAPkAAACRAwAAAAA=&#10;" strokecolor="navy" strokeweight=".4pt">
                          <v:stroke joinstyle="miter"/>
                        </v:line>
                        <v:line id="Line 215" o:spid="_x0000_s1051" style="position:absolute;visibility:visible;mso-wrap-style:square" from="3122,346" to="3122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KfS8EAAADcAAAADwAAAGRycy9kb3ducmV2LnhtbERPzYrCMBC+C/sOYRa8iKZWXKQapbvg&#10;Uk9i3QcYm7EtNpPSxFrffnMQPH58/5vdYBrRU+dqywrmswgEcWF1zaWCv/N+ugLhPLLGxjIpeJKD&#10;3fZjtMFE2wefqM99KUIIuwQVVN63iZSuqMigm9mWOHBX2xn0AXal1B0+QrhpZBxFX9JgzaGhwpZ+&#10;Kipu+d0o+L6bxS/On2k/OfrD8nzJ0nrIlBp/DukahKfBv8Uvd6YVxHFYG86EIyC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Qp9LwQAAANwAAAAPAAAAAAAAAAAAAAAA&#10;AKECAABkcnMvZG93bnJldi54bWxQSwUGAAAAAAQABAD5AAAAjwMAAAAA&#10;" strokecolor="navy" strokeweight=".4pt">
                          <v:stroke joinstyle="miter"/>
                        </v:line>
                        <v:line id="Line 216" o:spid="_x0000_s1052" style="position:absolute;flip:y;visibility:visible;mso-wrap-style:square" from="3400,339" to="340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VR0cMAAADcAAAADwAAAGRycy9kb3ducmV2LnhtbESPQWsCMRSE7wX/Q3iCt5p1EWu3RpGF&#10;BS8WquL5uXnNLt28LEnU9d83QqHHYWa+YVabwXbiRj60jhXMphkI4trplo2C07F6XYIIEVlj55gU&#10;PCjAZj16WWGh3Z2/6HaIRiQIhwIVNDH2hZShbshimLqeOHnfzluMSXojtcd7gttO5lm2kBZbTgsN&#10;9lQ2VP8crlaBvJhL6Y71smyrz7ezmc+2e18pNRkP2w8QkYb4H/5r77SCPH+H55l0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2FUdHDAAAA3AAAAA8AAAAAAAAAAAAA&#10;AAAAoQIAAGRycy9kb3ducmV2LnhtbFBLBQYAAAAABAAEAPkAAACRAwAAAAA=&#10;" strokecolor="navy" strokeweight=".4pt">
                          <v:stroke joinstyle="miter"/>
                        </v:line>
                        <v:line id="Line 217" o:spid="_x0000_s1053" style="position:absolute;visibility:visible;mso-wrap-style:square" from="3678,346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GgC8UAAADcAAAADwAAAGRycy9kb3ducmV2LnhtbESPzWrDMBCE74G+g9hCL6GR7ZBS3CjB&#10;LbQ4p5CkD7C1traptTKW/Pf2VSCQ4zAz3zDb/WQaMVDnassK4lUEgriwuuZSwffl8/kVhPPIGhvL&#10;pGAmB/vdw2KLqbYjn2g4+1IECLsUFVTet6mUrqjIoFvZljh4v7Yz6IPsSqk7HAPcNDKJohdpsOaw&#10;UGFLHxUVf+feKHjvzfoL4zkblkd/2Fx+8qyecqWeHqfsDYSnyd/Dt3auFSTrGK5nwhGQu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KGgC8UAAADcAAAADwAAAAAAAAAA&#10;AAAAAAChAgAAZHJzL2Rvd25yZXYueG1sUEsFBgAAAAAEAAQA+QAAAJMDAAAAAA==&#10;" strokecolor="navy" strokeweight=".4pt">
                          <v:stroke joinstyle="miter"/>
                        </v:line>
                        <v:line id="Line 218" o:spid="_x0000_s1054" style="position:absolute;visibility:visible;mso-wrap-style:square" from="75,2008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8XP8UAAADcAAAADwAAAGRycy9kb3ducmV2LnhtbESPQWvCQBSE74X+h+UVegl1Y6StRFcR&#10;Qei10RJ6e2SfSezu2zS7auqvdwWhx2FmvmHmy8EacaLet44VjEcpCOLK6ZZrBbvt5mUKwgdkjcYx&#10;KfgjD8vF48Mcc+3O/EmnItQiQtjnqKAJocul9FVDFv3IdcTR27veYoiyr6Xu8Rzh1sgsTd+kxZbj&#10;QoMdrRuqfoqjVfC+O3wlifn9duVlXWSHV94nplTq+WlYzUAEGsJ/+N7+0AqySQa3M/EI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8XP8UAAADcAAAADwAAAAAAAAAA&#10;AAAAAAChAgAAZHJzL2Rvd25yZXYueG1sUEsFBgAAAAAEAAQA+QAAAJMDAAAAAA==&#10;" strokecolor="navy" strokeweight="1.15pt">
                          <v:stroke joinstyle="miter"/>
                        </v:line>
                        <v:line id="Line 219" o:spid="_x0000_s1055" style="position:absolute;flip:y;visibility:visible;mso-wrap-style:square" from="75,1918" to="196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X37MYAAADcAAAADwAAAGRycy9kb3ducmV2LnhtbESPS2vDMBCE74X+B7GF3mo5DuThWg6h&#10;tE1xLnkRyG2xtraJtTKWmrj/vioEchxm5hsmWwymFRfqXWNZwSiKQRCXVjdcKTjsP15mIJxH1tha&#10;JgW/5GCRPz5kmGp75S1ddr4SAcIuRQW1910qpStrMugi2xEH79v2Bn2QfSV1j9cAN61M4ngiDTYc&#10;Fmrs6K2m8rz7MQqqbrYuiunmXX4e5snqNCJZHEmp56dh+QrC0+Dv4Vv7SytIxmP4PxOOgM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l9+zGAAAA3AAAAA8AAAAAAAAA&#10;AAAAAAAAoQIAAGRycy9kb3ducmV2LnhtbFBLBQYAAAAABAAEAPkAAACUAwAAAAA=&#10;" strokecolor="navy" strokeweight="1.15pt">
                          <v:stroke joinstyle="miter"/>
                        </v:line>
                        <v:line id="Line 220" o:spid="_x0000_s1056" style="position:absolute;visibility:visible;mso-wrap-style:square" from="75,2008" to="188,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oq0MYAAADcAAAADwAAAGRycy9kb3ducmV2LnhtbESPT2vCQBTE7wW/w/KEXoJuTP8oqasU&#10;odCr0SLeHtlnErv7Nma3Gv30XaHQ4zAzv2Hmy94acabON44VTMYpCOLS6YYrBdvNx2gGwgdkjcYx&#10;KbiSh+Vi8DDHXLsLr+lchEpECPscFdQhtLmUvqzJoh+7ljh6B9dZDFF2ldQdXiLcGpml6au02HBc&#10;qLGlVU3ld/FjFUy3x68kMae9291WRXZ84UNidko9Dvv3NxCB+vAf/mt/agXZ0zPcz8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qKtDGAAAA3AAAAA8AAAAAAAAA&#10;AAAAAAAAoQIAAGRycy9kb3ducmV2LnhtbFBLBQYAAAAABAAEAPkAAACUAwAAAAA=&#10;" strokecolor="navy" strokeweight="1.15pt">
                          <v:stroke joinstyle="miter"/>
                        </v:line>
                        <v:line id="Line 221" o:spid="_x0000_s1057" style="position:absolute;flip:x;visibility:visible;mso-wrap-style:square" from="3844,2008" to="3957,2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DKA8YAAADcAAAADwAAAGRycy9kb3ducmV2LnhtbESPT2vCQBTE74V+h+UVvOkmEa1Ns4qI&#10;/0gvrZVCb4/saxKafRuyq8Zv7xaEHoeZ+Q2TLXrTiDN1rrasIB5FIIgLq2suFRw/N8MZCOeRNTaW&#10;ScGVHCzmjw8Zptpe+IPOB1+KAGGXooLK+zaV0hUVGXQj2xIH78d2Bn2QXSl1h5cAN41MomgqDdYc&#10;FipsaVVR8Xs4GQVlO3vL8+f3tdweX5Ldd0wy/yKlBk/98hWEp97/h+/tvVaQjCfwdyYc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AygPGAAAA3AAAAA8AAAAAAAAA&#10;AAAAAAAAoQIAAGRycy9kb3ducmV2LnhtbFBLBQYAAAAABAAEAPkAAACUAwAAAAA=&#10;" strokecolor="navy" strokeweight="1.15pt">
                          <v:stroke joinstyle="miter"/>
                        </v:line>
                        <v:line id="Line 222" o:spid="_x0000_s1058" style="position:absolute;flip:x y;visibility:visible;mso-wrap-style:square" from="3836,1933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u/TsYAAADcAAAADwAAAGRycy9kb3ducmV2LnhtbESPQWvCQBSE74X+h+UVeqsbLWqJrmIE&#10;QTxINdbzM/tMgtm3Mbtq2l/vCgWPw8x8w4ynranElRpXWlbQ7UQgiDOrS84V7NLFxxcI55E1VpZJ&#10;wS85mE5eX8YYa3vjDV23PhcBwi5GBYX3dSylywoy6Dq2Jg7e0TYGfZBNLnWDtwA3lexF0UAaLDks&#10;FFjTvKDstL0YBX92PUv2SfLj5ofvQzcd4nrVPyv1/tbORiA8tf4Z/m8vtYLe5wAeZ8IRkJ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bv07GAAAA3AAAAA8AAAAAAAAA&#10;AAAAAAAAoQIAAGRycy9kb3ducmV2LnhtbFBLBQYAAAAABAAEAPkAAACUAwAAAAA=&#10;" strokecolor="navy" strokeweight="1.15pt">
                          <v:stroke joinstyle="miter"/>
                        </v:line>
                        <v:line id="Line 223" o:spid="_x0000_s1059" style="position:absolute;flip:y;visibility:visible;mso-wrap-style:square" from="2016,3844" to="2121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7x78UAAADcAAAADwAAAGRycy9kb3ducmV2LnhtbESPQWvCQBSE7wX/w/KE3urGCNXGbERE&#10;W0kvaqXQ2yP7TILZtyG71fTfu4LQ4zAz3zDpojeNuFDnassKxqMIBHFhdc2lguPX5mUGwnlkjY1l&#10;UvBHDhbZ4CnFRNsr7+ly8KUIEHYJKqi8bxMpXVGRQTeyLXHwTrYz6IPsSqk7vAa4aWQcRa/SYM1h&#10;ocKWVhUV58OvUVC2s888n+7W8v34Fn/8jEnm36TU87BfzkF46v1/+NHeagXxZAr3M+EIy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t7x78UAAADcAAAADwAAAAAAAAAA&#10;AAAAAAChAgAAZHJzL2Rvd25yZXYueG1sUEsFBgAAAAAEAAQA+QAAAJMDAAAAAA==&#10;" strokecolor="navy" strokeweight="1.15pt">
                          <v:stroke joinstyle="miter"/>
                        </v:line>
                        <v:line id="Line 224" o:spid="_x0000_s1060" style="position:absolute;flip:x y;visibility:visible;mso-wrap-style:square" from="1918,3859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iOp8QAAADcAAAADwAAAGRycy9kb3ducmV2LnhtbERPTWvCQBC9C/6HZYTedBNLW4mukghC&#10;6UGsVs9jdpqEZmdjdpuk/fXuodDj432vNoOpRUetqywriGcRCOLc6ooLBR+n3XQBwnlkjbVlUvBD&#10;Djbr8WiFibY9v1N39IUIIewSVFB63yRSurwkg25mG+LAfdrWoA+wLaRusQ/hppbzKHqWBisODSU2&#10;tC0p/zp+GwW/dp9mlyw7u+31cI1PL7h/e7op9TAZ0iUIT4P/F/+5X7WC+WNYG86E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SI6nxAAAANwAAAAPAAAAAAAAAAAA&#10;AAAAAKECAABkcnMvZG93bnJldi54bWxQSwUGAAAAAAQABAD5AAAAkgMAAAAA&#10;" strokecolor="navy" strokeweight="1.15pt">
                          <v:stroke joinstyle="miter"/>
                        </v:line>
                        <v:line id="Line 225" o:spid="_x0000_s1061" style="position:absolute;visibility:visible;mso-wrap-style:square" from="632,2008" to="632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esDcUAAADcAAAADwAAAGRycy9kb3ducmV2LnhtbESP3WrCQBSE7wu+w3IK3pS6MaGiqatE&#10;QUmvSrUPcMyeJqHZsyG75uftu4VCL4eZ+YbZ7kfTiJ46V1tWsFxEIIgLq2suFXxeT89rEM4ja2ws&#10;k4KJHOx3s4ctptoO/EH9xZciQNilqKDyvk2ldEVFBt3CtsTB+7KdQR9kV0rd4RDgppFxFK2kwZrD&#10;QoUtHSsqvi93o+BwN8kZl1PWP737t5frLc/qMVdq/jhmryA8jf4//NfOtYI42cDvmXAE5O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tesDcUAAADcAAAADwAAAAAAAAAA&#10;AAAAAAChAgAAZHJzL2Rvd25yZXYueG1sUEsFBgAAAAAEAAQA+QAAAJMDAAAAAA==&#10;" strokecolor="navy" strokeweight=".4pt">
                          <v:stroke joinstyle="miter"/>
                        </v:line>
                      </v:group>
                      <v:group id="Group 226" o:spid="_x0000_s1062" style="position:absolute;left:12179;top:666;width:1054;height:24651" coordorigin="1918,75" coordsize="166,38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      <v:line id="Line 227" o:spid="_x0000_s1063" style="position:absolute;visibility:visible;mso-wrap-style:square" from="2016,75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v6NcUAAADcAAAADwAAAGRycy9kb3ducmV2LnhtbESPQWvCQBSE70L/w/IKvQTdGKqV6Coi&#10;FHptqkhvj+wzie6+jdmtpv31rlDwOMzMN8xi1VsjLtT5xrGC8SgFQVw63XClYPv1PpyB8AFZo3FM&#10;Cn7Jw2r5NFhgrt2VP+lShEpECPscFdQhtLmUvqzJoh+5ljh6B9dZDFF2ldQdXiPcGpml6VRabDgu&#10;1NjSpqbyVPxYBW/b4y5JzPnb7f82RXac8CExe6Venvv1HESgPjzC/+0PrSB7HcP9TD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v6NcUAAADcAAAADwAAAAAAAAAA&#10;AAAAAAChAgAAZHJzL2Rvd25yZXYueG1sUEsFBgAAAAAEAAQA+QAAAJMDAAAAAA==&#10;" strokecolor="navy" strokeweight="1.15pt">
                          <v:stroke joinstyle="miter"/>
                        </v:line>
                        <v:line id="Line 228" o:spid="_x0000_s1064" style="position:absolute;visibility:visible;mso-wrap-style:square" from="2016,75" to="2084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lkQsUAAADcAAAADwAAAGRycy9kb3ducmV2LnhtbESPQWvCQBSE74X+h+UVegl1Y7CtRFcR&#10;Qei10RJ6e2SfSezu2zS7auqvdwWhx2FmvmHmy8EacaLet44VjEcpCOLK6ZZrBbvt5mUKwgdkjcYx&#10;KfgjD8vF48Mcc+3O/EmnItQiQtjnqKAJocul9FVDFv3IdcTR27veYoiyr6Xu8Rzh1sgsTd+kxZbj&#10;QoMdrRuqfoqjVfC+O3wlifn9duVlXWSHV94nplTq+WlYzUAEGsJ/+N7+0AqySQa3M/EI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glkQsUAAADcAAAADwAAAAAAAAAA&#10;AAAAAAChAgAAZHJzL2Rvd25yZXYueG1sUEsFBgAAAAAEAAQA+QAAAJMDAAAAAA==&#10;" strokecolor="navy" strokeweight="1.15pt">
                          <v:stroke joinstyle="miter"/>
                        </v:line>
                        <v:line id="Line 229" o:spid="_x0000_s1065" style="position:absolute;flip:x;visibility:visible;mso-wrap-style:square" from="1918,75" to="2030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OEkcYAAADcAAAADwAAAGRycy9kb3ducmV2LnhtbESPT2vCQBTE74V+h+UVvOkmUaxNs4qI&#10;/0gvrZVCb4/saxKafRuyq8Zv7xaEHoeZ+Q2TLXrTiDN1rrasIB5FIIgLq2suFRw/N8MZCOeRNTaW&#10;ScGVHCzmjw8Zptpe+IPOB1+KAGGXooLK+zaV0hUVGXQj2xIH78d2Bn2QXSl1h5cAN41MomgqDdYc&#10;FipsaVVR8Xs4GQVlO3vL8+f3tdweX5Ldd0wy/yKlBk/98hWEp97/h+/tvVaQTMbwdyYc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jhJHGAAAA3AAAAA8AAAAAAAAA&#10;AAAAAAAAoQIAAGRycy9kb3ducmV2LnhtbFBLBQYAAAAABAAEAPkAAACUAwAAAAA=&#10;" strokecolor="navy" strokeweight="1.15pt">
                          <v:stroke joinstyle="miter"/>
                        </v:line>
                      </v:group>
                    </v:group>
                  </w:pict>
                </mc:Fallback>
              </mc:AlternateContent>
            </w:r>
            <w:r w:rsidR="0015437F">
              <w:t xml:space="preserve">5. </w:t>
            </w:r>
            <w:r w:rsidR="0015437F" w:rsidRPr="00892D35">
              <w:rPr>
                <w:position w:val="-14"/>
              </w:rPr>
              <w:object w:dxaOrig="3159" w:dyaOrig="400">
                <v:shape id="_x0000_i1055" type="#_x0000_t75" style="width:156.75pt;height:20.25pt" o:ole="">
                  <v:imagedata r:id="rId5" o:title=""/>
                </v:shape>
                <o:OLEObject Type="Embed" ProgID="Equation.DSMT4" ShapeID="_x0000_i1055" DrawAspect="Content" ObjectID="_1491652457" r:id="rId33"/>
              </w:object>
            </w:r>
          </w:p>
        </w:tc>
        <w:tc>
          <w:tcPr>
            <w:tcW w:w="5544" w:type="dxa"/>
            <w:gridSpan w:val="3"/>
          </w:tcPr>
          <w:p w:rsidR="0015437F" w:rsidRPr="00E1779F" w:rsidRDefault="0095424A" w:rsidP="0061483C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44880</wp:posOffset>
                      </wp:positionH>
                      <wp:positionV relativeFrom="paragraph">
                        <wp:posOffset>300355</wp:posOffset>
                      </wp:positionV>
                      <wp:extent cx="2560320" cy="2579370"/>
                      <wp:effectExtent l="0" t="0" r="3810" b="1905"/>
                      <wp:wrapNone/>
                      <wp:docPr id="230" name="Canvas 23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Line 232"/>
                              <wps:cNvCnPr/>
                              <wps:spPr bwMode="auto">
                                <a:xfrm flipH="1">
                                  <a:off x="2512695" y="1356360"/>
                                  <a:ext cx="43180" cy="57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4605" cap="flat">
                                  <a:solidFill>
                                    <a:srgbClr val="00008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2" name="Group 2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7625" y="234315"/>
                                  <a:ext cx="2465070" cy="2297430"/>
                                  <a:chOff x="75" y="339"/>
                                  <a:chExt cx="3882" cy="3618"/>
                                </a:xfrm>
                              </wpg:grpSpPr>
                              <wps:wsp>
                                <wps:cNvPr id="3" name="Line 234"/>
                                <wps:cNvCnPr/>
                                <wps:spPr bwMode="auto">
                                  <a:xfrm>
                                    <a:off x="354" y="34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" name="Line 235"/>
                                <wps:cNvCnPr/>
                                <wps:spPr bwMode="auto">
                                  <a:xfrm>
                                    <a:off x="361" y="62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Line 236"/>
                                <wps:cNvCnPr/>
                                <wps:spPr bwMode="auto">
                                  <a:xfrm>
                                    <a:off x="361" y="903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237"/>
                                <wps:cNvCnPr/>
                                <wps:spPr bwMode="auto">
                                  <a:xfrm>
                                    <a:off x="354" y="1181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238"/>
                                <wps:cNvCnPr/>
                                <wps:spPr bwMode="auto">
                                  <a:xfrm>
                                    <a:off x="354" y="1452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Line 239"/>
                                <wps:cNvCnPr/>
                                <wps:spPr bwMode="auto">
                                  <a:xfrm>
                                    <a:off x="354" y="1730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Line 240"/>
                                <wps:cNvCnPr/>
                                <wps:spPr bwMode="auto">
                                  <a:xfrm>
                                    <a:off x="354" y="2287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" name="Line 241"/>
                                <wps:cNvCnPr/>
                                <wps:spPr bwMode="auto">
                                  <a:xfrm>
                                    <a:off x="354" y="2565"/>
                                    <a:ext cx="33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" name="Line 242"/>
                                <wps:cNvCnPr/>
                                <wps:spPr bwMode="auto">
                                  <a:xfrm>
                                    <a:off x="354" y="2836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Line 243"/>
                                <wps:cNvCnPr/>
                                <wps:spPr bwMode="auto">
                                  <a:xfrm>
                                    <a:off x="354" y="3114"/>
                                    <a:ext cx="331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Line 244"/>
                                <wps:cNvCnPr/>
                                <wps:spPr bwMode="auto">
                                  <a:xfrm>
                                    <a:off x="354" y="3393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Line 245"/>
                                <wps:cNvCnPr/>
                                <wps:spPr bwMode="auto">
                                  <a:xfrm>
                                    <a:off x="354" y="3678"/>
                                    <a:ext cx="332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246"/>
                                <wps:cNvCnPr/>
                                <wps:spPr bwMode="auto">
                                  <a:xfrm flipV="1">
                                    <a:off x="354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Line 247"/>
                                <wps:cNvCnPr/>
                                <wps:spPr bwMode="auto">
                                  <a:xfrm>
                                    <a:off x="632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248"/>
                                <wps:cNvCnPr/>
                                <wps:spPr bwMode="auto">
                                  <a:xfrm flipV="1">
                                    <a:off x="910" y="346"/>
                                    <a:ext cx="0" cy="33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Line 249"/>
                                <wps:cNvCnPr/>
                                <wps:spPr bwMode="auto">
                                  <a:xfrm>
                                    <a:off x="1189" y="354"/>
                                    <a:ext cx="0" cy="33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250"/>
                                <wps:cNvCnPr/>
                                <wps:spPr bwMode="auto">
                                  <a:xfrm flipV="1">
                                    <a:off x="1459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251"/>
                                <wps:cNvCnPr/>
                                <wps:spPr bwMode="auto">
                                  <a:xfrm>
                                    <a:off x="1738" y="354"/>
                                    <a:ext cx="0" cy="33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Line 252"/>
                                <wps:cNvCnPr/>
                                <wps:spPr bwMode="auto">
                                  <a:xfrm flipV="1">
                                    <a:off x="2294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Line 253"/>
                                <wps:cNvCnPr/>
                                <wps:spPr bwMode="auto">
                                  <a:xfrm>
                                    <a:off x="257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254"/>
                                <wps:cNvCnPr/>
                                <wps:spPr bwMode="auto">
                                  <a:xfrm flipV="1">
                                    <a:off x="2843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Line 255"/>
                                <wps:cNvCnPr/>
                                <wps:spPr bwMode="auto">
                                  <a:xfrm>
                                    <a:off x="3122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256"/>
                                <wps:cNvCnPr/>
                                <wps:spPr bwMode="auto">
                                  <a:xfrm flipV="1">
                                    <a:off x="3400" y="339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257"/>
                                <wps:cNvCnPr/>
                                <wps:spPr bwMode="auto">
                                  <a:xfrm>
                                    <a:off x="3678" y="346"/>
                                    <a:ext cx="0" cy="3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258"/>
                                <wps:cNvCnPr/>
                                <wps:spPr bwMode="auto">
                                  <a:xfrm>
                                    <a:off x="75" y="2008"/>
                                    <a:ext cx="38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259"/>
                                <wps:cNvCnPr/>
                                <wps:spPr bwMode="auto">
                                  <a:xfrm flipV="1">
                                    <a:off x="75" y="1918"/>
                                    <a:ext cx="121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260"/>
                                <wps:cNvCnPr/>
                                <wps:spPr bwMode="auto">
                                  <a:xfrm>
                                    <a:off x="75" y="2008"/>
                                    <a:ext cx="113" cy="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261"/>
                                <wps:cNvCnPr/>
                                <wps:spPr bwMode="auto">
                                  <a:xfrm flipH="1">
                                    <a:off x="3844" y="2008"/>
                                    <a:ext cx="113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262"/>
                                <wps:cNvCnPr/>
                                <wps:spPr bwMode="auto">
                                  <a:xfrm flipH="1" flipV="1">
                                    <a:off x="3836" y="1933"/>
                                    <a:ext cx="121" cy="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Line 263"/>
                                <wps:cNvCnPr/>
                                <wps:spPr bwMode="auto">
                                  <a:xfrm flipV="1">
                                    <a:off x="2016" y="3844"/>
                                    <a:ext cx="105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" name="Line 264"/>
                                <wps:cNvCnPr/>
                                <wps:spPr bwMode="auto">
                                  <a:xfrm flipH="1" flipV="1">
                                    <a:off x="1918" y="3859"/>
                                    <a:ext cx="98" cy="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" name="Line 265"/>
                                <wps:cNvCnPr/>
                                <wps:spPr bwMode="auto">
                                  <a:xfrm>
                                    <a:off x="632" y="2008"/>
                                    <a:ext cx="0" cy="11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5080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g:wgp>
                              <wpg:cNvPr id="41" name="Group 2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17930" y="66675"/>
                                  <a:ext cx="105410" cy="2465070"/>
                                  <a:chOff x="1918" y="75"/>
                                  <a:chExt cx="166" cy="3882"/>
                                </a:xfrm>
                              </wpg:grpSpPr>
                              <wps:wsp>
                                <wps:cNvPr id="42" name="Line 267"/>
                                <wps:cNvCnPr/>
                                <wps:spPr bwMode="auto">
                                  <a:xfrm>
                                    <a:off x="2016" y="75"/>
                                    <a:ext cx="0" cy="38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268"/>
                                <wps:cNvCnPr/>
                                <wps:spPr bwMode="auto">
                                  <a:xfrm>
                                    <a:off x="2016" y="75"/>
                                    <a:ext cx="68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Line 269"/>
                                <wps:cNvCnPr/>
                                <wps:spPr bwMode="auto">
                                  <a:xfrm flipH="1">
                                    <a:off x="1918" y="75"/>
                                    <a:ext cx="112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4605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230" o:spid="_x0000_s1026" editas="canvas" style="position:absolute;margin-left:74.4pt;margin-top:23.65pt;width:201.6pt;height:203.1pt;z-index:251665408" coordsize="25603,25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">
                      <v:shape id="_x0000_s1027" type="#_x0000_t75" style="position:absolute;width:25603;height:25793;visibility:visible;mso-wrap-style:square">
                        <v:fill o:detectmouseclick="t"/>
                        <v:path o:connecttype="none"/>
                      </v:shape>
                      <v:line id="Line 232" o:spid="_x0000_s1028" style="position:absolute;flip:x;visibility:visible;mso-wrap-style:square" from="25126,13563" to="25558,14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sEKr8AAADaAAAADwAAAGRycy9kb3ducmV2LnhtbERPS4vCMBC+L/gfwgjeNNWDq9UoIrsq&#10;9eILwdvQjG2xmZQmavffG0HY0/DxPWc6b0wpHlS7wrKCfi8CQZxaXXCm4HT87Y5AOI+ssbRMCv7I&#10;wXzW+ppirO2T9/Q4+EyEEHYxKsi9r2IpXZqTQdezFXHgrrY26AOsM6lrfIZwU8pBFA2lwYJDQ44V&#10;LXNKb4e7UZBVo22SfO9+5Oo0HqwvfZLJmZTqtJvFBISnxv+LP+6NDvPh/cr7ytk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IsEKr8AAADaAAAADwAAAAAAAAAAAAAAAACh&#10;AgAAZHJzL2Rvd25yZXYueG1sUEsFBgAAAAAEAAQA+QAAAI0DAAAAAA==&#10;" strokecolor="navy" strokeweight="1.15pt">
                        <v:stroke joinstyle="miter"/>
                      </v:line>
                      <v:group id="Group 233" o:spid="_x0000_s1029" style="position:absolute;left:476;top:2343;width:24650;height:22974" coordorigin="75,339" coordsize="3882,3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line id="Line 234" o:spid="_x0000_s1030" style="position:absolute;visibility:visible;mso-wrap-style:square" from="354,346" to="3678,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EofsIAAADaAAAADwAAAGRycy9kb3ducmV2LnhtbESP0YrCMBRE3wX/IdyFfRFNXVGWapQq&#10;uNQnse4HXJtrW7a5KU2s9e83guDjMDNnmNWmN7XoqHWVZQXTSQSCOLe64kLB73k//gbhPLLG2jIp&#10;eJCDzXo4WGGs7Z1P1GW+EAHCLkYFpfdNLKXLSzLoJrYhDt7VtgZ9kG0hdYv3ADe1/IqihTRYcVgo&#10;saFdSflfdjMKtjcz+8HpI+lGR3+Yny9pUvWpUp8ffbIE4an37/CrnWoFM3heCTd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eEofsIAAADaAAAADwAAAAAAAAAAAAAA&#10;AAChAgAAZHJzL2Rvd25yZXYueG1sUEsFBgAAAAAEAAQA+QAAAJADAAAAAA==&#10;" strokecolor="navy" strokeweight=".4pt">
                          <v:stroke joinstyle="miter"/>
                        </v:line>
                        <v:line id="Line 235" o:spid="_x0000_s1031" style="position:absolute;visibility:visible;mso-wrap-style:square" from="361,624" to="3678,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iwCsMAAADaAAAADwAAAGRycy9kb3ducmV2LnhtbESP3WrCQBSE7wXfYTlCb6RuYm0pqatE&#10;oSW9ErUPcJo9TYLZsyG7+Xv7bqHg5TAz3zDb/Whq0VPrKssK4lUEgji3uuJCwdf1/fEVhPPIGmvL&#10;pGAiB/vdfLbFRNuBz9RffCEChF2CCkrvm0RKl5dk0K1sQxy8H9sa9EG2hdQtDgFuarmOohdpsOKw&#10;UGJDx5Ly26UzCg6defrAeEr75cl/Pl+/s7QaM6UeFmP6BsLT6O/h/3amFWzg70q4AX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4IsArDAAAA2gAAAA8AAAAAAAAAAAAA&#10;AAAAoQIAAGRycy9kb3ducmV2LnhtbFBLBQYAAAAABAAEAPkAAACRAwAAAAA=&#10;" strokecolor="navy" strokeweight=".4pt">
                          <v:stroke joinstyle="miter"/>
                        </v:line>
                        <v:line id="Line 236" o:spid="_x0000_s1032" style="position:absolute;visibility:visible;mso-wrap-style:square" from="361,903" to="3678,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QVkcMAAADaAAAADwAAAGRycy9kb3ducmV2LnhtbESP3WrCQBSE7wXfYTmF3ohubLGU6Cqx&#10;0BKvpNoHOGaP2dDs2ZDd/Pj23YLg5TAz3zCb3Whr0VPrK8cKlosEBHHhdMWlgp/z5/wdhA/IGmvH&#10;pOBGHnbb6WSDqXYDf1N/CqWIEPYpKjAhNKmUvjBk0S9cQxy9q2sthijbUuoWhwi3tXxJkjdpseK4&#10;YLChD0PF76mzCvadff3C5S3rZ8dwWJ0veVaNuVLPT2O2BhFoDI/wvZ1rBSv4vxJv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EFZHDAAAA2gAAAA8AAAAAAAAAAAAA&#10;AAAAoQIAAGRycy9kb3ducmV2LnhtbFBLBQYAAAAABAAEAPkAAACRAwAAAAA=&#10;" strokecolor="navy" strokeweight=".4pt">
                          <v:stroke joinstyle="miter"/>
                        </v:line>
                        <v:line id="Line 237" o:spid="_x0000_s1033" style="position:absolute;visibility:visible;mso-wrap-style:square" from="354,1181" to="3678,1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aL5sEAAADaAAAADwAAAGRycy9kb3ducmV2LnhtbESP0YrCMBRE3xf8h3AFXxZNVVakGqUK&#10;Sn1aVvcDrs21LTY3pYm1/r0RBB+HmTnDLNedqURLjSstKxiPIhDEmdUl5wr+T7vhHITzyBory6Tg&#10;QQ7Wq97XEmNt7/xH7dHnIkDYxaig8L6OpXRZQQbdyNbEwbvYxqAPssmlbvAe4KaSkyiaSYMlh4UC&#10;a9oWlF2PN6NgczPTPY4fSfv96w8/p3OalF2q1KDfJQsQnjr/Cb/bqVYwg9eVcAP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lovmwQAAANoAAAAPAAAAAAAAAAAAAAAA&#10;AKECAABkcnMvZG93bnJldi54bWxQSwUGAAAAAAQABAD5AAAAjwMAAAAA&#10;" strokecolor="navy" strokeweight=".4pt">
                          <v:stroke joinstyle="miter"/>
                        </v:line>
                        <v:line id="Line 238" o:spid="_x0000_s1034" style="position:absolute;visibility:visible;mso-wrap-style:square" from="354,1452" to="3678,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oufcMAAADaAAAADwAAAGRycy9kb3ducmV2LnhtbESP3WrCQBSE7wXfYTlCb6RuYrEtqatE&#10;oSW9ErUPcJo9TYLZsyG7+Xv7bqHg5TAz3zDb/Whq0VPrKssK4lUEgji3uuJCwdf1/fEVhPPIGmvL&#10;pGAiB/vdfLbFRNuBz9RffCEChF2CCkrvm0RKl5dk0K1sQxy8H9sa9EG2hdQtDgFuarmOomdpsOKw&#10;UGJDx5Ly26UzCg6defrAeEr75cl/bq7fWVqNmVIPizF9A+Fp9PfwfzvTCl7g70q4AX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aLn3DAAAA2gAAAA8AAAAAAAAAAAAA&#10;AAAAoQIAAGRycy9kb3ducmV2LnhtbFBLBQYAAAAABAAEAPkAAACRAwAAAAA=&#10;" strokecolor="navy" strokeweight=".4pt">
                          <v:stroke joinstyle="miter"/>
                        </v:line>
                        <v:line id="Line 239" o:spid="_x0000_s1035" style="position:absolute;visibility:visible;mso-wrap-style:square" from="354,1730" to="3678,1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W6D8AAAADaAAAADwAAAGRycy9kb3ducmV2LnhtbERPS2rDMBDdF3IHMYVuSiKnJSG4kY1T&#10;aHFXIXYOMLGmtqk1Mpbiz+2rRaHLx/sf09l0YqTBtZYVbDcRCOLK6pZrBdfyY30A4Tyyxs4yKVjI&#10;QZqsHo4YazvxhcbC1yKEsItRQeN9H0vpqoYMuo3tiQP3bQeDPsChlnrAKYSbTr5E0V4abDk0NNjT&#10;e0PVT3E3Ck538/qJ2yUbn8/+a1fe8qydc6WeHufsDYSn2f+L/9y5VhC2hivhBsjk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9Fug/AAAAA2gAAAA8AAAAAAAAAAAAAAAAA&#10;oQIAAGRycy9kb3ducmV2LnhtbFBLBQYAAAAABAAEAPkAAACOAwAAAAA=&#10;" strokecolor="navy" strokeweight=".4pt">
                          <v:stroke joinstyle="miter"/>
                        </v:line>
                        <v:line id="Line 240" o:spid="_x0000_s1036" style="position:absolute;visibility:visible;mso-wrap-style:square" from="354,2287" to="3678,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kflMMAAADaAAAADwAAAGRycy9kb3ducmV2LnhtbESP3WrCQBSE7wXfYTlCb6RuYrG0qatE&#10;oSW9ErUPcJo9TYLZsyG7+Xv7bqHg5TAz3zDb/Whq0VPrKssK4lUEgji3uuJCwdf1/fEFhPPIGmvL&#10;pGAiB/vdfLbFRNuBz9RffCEChF2CCkrvm0RKl5dk0K1sQxy8H9sa9EG2hdQtDgFuarmOomdpsOKw&#10;UGJDx5Ly26UzCg6defrAeEr75cl/bq7fWVqNmVIPizF9A+Fp9PfwfzvTCl7h70q4AX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JH5TDAAAA2gAAAA8AAAAAAAAAAAAA&#10;AAAAoQIAAGRycy9kb3ducmV2LnhtbFBLBQYAAAAABAAEAPkAAACRAwAAAAA=&#10;" strokecolor="navy" strokeweight=".4pt">
                          <v:stroke joinstyle="miter"/>
                        </v:line>
                        <v:line id="Line 241" o:spid="_x0000_s1037" style="position:absolute;visibility:visible;mso-wrap-style:square" from="354,2565" to="3686,2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bIQ8QAAADbAAAADwAAAGRycy9kb3ducmV2LnhtbESPQWvCQBCF7wX/wzKCl6IbLS0SXSUW&#10;KumpVP0BY3ZMgtnZkF1j/PfOodDbDO/Ne9+st4NrVE9dqD0bmM8SUMSFtzWXBk7Hr+kSVIjIFhvP&#10;ZOBBAbab0csaU+vv/Ev9IZZKQjikaKCKsU21DkVFDsPMt8SiXXznMMraldp2eJdw1+hFknxohzVL&#10;Q4UtfVZUXA83Z2B3c297nD+y/vUnfr8fz3lWD7kxk/GQrUBFGuK/+e86t4Iv9PKLDKA3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lshDxAAAANsAAAAPAAAAAAAAAAAA&#10;AAAAAKECAABkcnMvZG93bnJldi54bWxQSwUGAAAAAAQABAD5AAAAkgMAAAAA&#10;" strokecolor="navy" strokeweight=".4pt">
                          <v:stroke joinstyle="miter"/>
                        </v:line>
                        <v:line id="Line 242" o:spid="_x0000_s1038" style="position:absolute;visibility:visible;mso-wrap-style:square" from="354,2836" to="3678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pt2MAAAADbAAAADwAAAGRycy9kb3ducmV2LnhtbERPzYrCMBC+C/sOYRa8iKZ1cZFqlO6C&#10;Uk+i7gOMzdgWm0lpYq1vvxEEb/Px/c5y3ZtadNS6yrKCeBKBIM6trrhQ8HfajOcgnEfWWFsmBQ9y&#10;sF59DJaYaHvnA3VHX4gQwi5BBaX3TSKly0sy6Ca2IQ7cxbYGfYBtIXWL9xBuajmNom9psOLQUGJD&#10;vyXl1+PNKPi5ma8txo+0G+39bnY6Z2nVZ0oNP/t0AcJT79/ilzvTYX4Mz1/CAX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jabdjAAAAA2wAAAA8AAAAAAAAAAAAAAAAA&#10;oQIAAGRycy9kb3ducmV2LnhtbFBLBQYAAAAABAAEAPkAAACOAwAAAAA=&#10;" strokecolor="navy" strokeweight=".4pt">
                          <v:stroke joinstyle="miter"/>
                        </v:line>
                        <v:line id="Line 243" o:spid="_x0000_s1039" style="position:absolute;visibility:visible;mso-wrap-style:square" from="354,3114" to="3671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jzr8IAAADbAAAADwAAAGRycy9kb3ducmV2LnhtbERPzWrCQBC+C77DMgUvopukWEp0DbFQ&#10;SU9S7QOM2TEJzc6G7CbGt+8WCr3Nx/c7u2wyrRipd41lBfE6AkFcWt1wpeDr8r56BeE8ssbWMil4&#10;kINsP5/tMNX2zp80nn0lQgi7FBXU3neplK6syaBb2444cDfbG/QB9pXUPd5DuGllEkUv0mDDoaHG&#10;jt5qKr/Pg1FwGMzzEeNHPi5P/mNzuRZ5MxVKLZ6mfAvC0+T/xX/uQof5Cfz+Eg6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Ajzr8IAAADbAAAADwAAAAAAAAAAAAAA&#10;AAChAgAAZHJzL2Rvd25yZXYueG1sUEsFBgAAAAAEAAQA+QAAAJADAAAAAA==&#10;" strokecolor="navy" strokeweight=".4pt">
                          <v:stroke joinstyle="miter"/>
                        </v:line>
                        <v:line id="Line 244" o:spid="_x0000_s1040" style="position:absolute;visibility:visible;mso-wrap-style:square" from="354,3393" to="3678,3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RWNMIAAADbAAAADwAAAGRycy9kb3ducmV2LnhtbERPzWrCQBC+F3yHZQQvpdloaJHUVWKh&#10;kp5KjQ8wzU6TYHY2ZNeYvL1bELzNx/c7m91oWjFQ7xrLCpZRDIK4tLrhSsGp+HxZg3AeWWNrmRRM&#10;5GC3nT1tMNX2yj80HH0lQgi7FBXU3neplK6syaCLbEccuD/bG/QB9pXUPV5DuGnlKo7fpMGGQ0ON&#10;HX3UVJ6PF6NgfzHJAZdTNjx/+6/X4jfPmjFXajEfs3cQnkb/EN/duQ7zE/j/JRwgt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0RWNMIAAADbAAAADwAAAAAAAAAAAAAA&#10;AAChAgAAZHJzL2Rvd25yZXYueG1sUEsFBgAAAAAEAAQA+QAAAJADAAAAAA==&#10;" strokecolor="navy" strokeweight=".4pt">
                          <v:stroke joinstyle="miter"/>
                        </v:line>
                        <v:line id="Line 245" o:spid="_x0000_s1041" style="position:absolute;visibility:visible;mso-wrap-style:square" from="354,3678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3OQMIAAADbAAAADwAAAGRycy9kb3ducmV2LnhtbERP22rCQBB9F/yHZYS+SN3E2lJSV4lC&#10;S/okaj9gmp0mwexsyG5uf98tFHybw7nOdj+aWvTUusqygngVgSDOra64UPB1fX98BeE8ssbaMimY&#10;yMF+N59tMdF24DP1F1+IEMIuQQWl900ipctLMuhWtiEO3I9tDfoA20LqFocQbmq5jqIXabDi0FBi&#10;Q8eS8tulMwoOnXn6wHhK++XJfz5fv7O0GjOlHhZj+gbC0+jv4n93psP8Dfz9Eg6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K3OQMIAAADbAAAADwAAAAAAAAAAAAAA&#10;AAChAgAAZHJzL2Rvd25yZXYueG1sUEsFBgAAAAAEAAQA+QAAAJADAAAAAA==&#10;" strokecolor="navy" strokeweight=".4pt">
                          <v:stroke joinstyle="miter"/>
                        </v:line>
                        <v:line id="Line 246" o:spid="_x0000_s1042" style="position:absolute;flip:y;visibility:visible;mso-wrap-style:square" from="354,346" to="354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WRa8AAAADbAAAADwAAAGRycy9kb3ducmV2LnhtbERPS4vCMBC+C/6HMMLeNFXWXalGkUJh&#10;Ly74YM9jM6bFZlKSrNZ/vxGEvc3H95zVpretuJEPjWMF00kGgrhyumGj4HQsxwsQISJrbB2TggcF&#10;2KyHgxXm2t15T7dDNCKFcMhRQR1jl0sZqposhonriBN3cd5iTNAbqT3eU7ht5SzLPqTFhlNDjR0V&#10;NVXXw69VIM/mXLhjtSia8vvzx7xPtztfKvU26rdLEJH6+C9+ub90mj+H5y/pALn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blkWvAAAAA2wAAAA8AAAAAAAAAAAAAAAAA&#10;oQIAAGRycy9kb3ducmV2LnhtbFBLBQYAAAAABAAEAPkAAACOAwAAAAA=&#10;" strokecolor="navy" strokeweight=".4pt">
                          <v:stroke joinstyle="miter"/>
                        </v:line>
                        <v:line id="Line 247" o:spid="_x0000_s1043" style="position:absolute;visibility:visible;mso-wrap-style:square" from="632,346" to="632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P1rMIAAADbAAAADwAAAGRycy9kb3ducmV2LnhtbERPS2rDMBDdB3IHMYFuQiOnJaa4UYIT&#10;aHFXIXYOMLWmtqk1Mpbiz+2rQqG7ebzv7I+TacVAvWssK9huIhDEpdUNVwpuxdvjCwjnkTW2lknB&#10;TA6Oh+Vij4m2I19pyH0lQgi7BBXU3neJlK6syaDb2I44cF+2N+gD7CupexxDuGnlUxTF0mDDoaHG&#10;js41ld/53Sg43c3zO27ndFhf/Meu+MzSZsqUelhN6SsIT5P/F/+5Mx3mx/D7SzhAH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zP1rMIAAADbAAAADwAAAAAAAAAAAAAA&#10;AAChAgAAZHJzL2Rvd25yZXYueG1sUEsFBgAAAAAEAAQA+QAAAJADAAAAAA==&#10;" strokecolor="navy" strokeweight=".4pt">
                          <v:stroke joinstyle="miter"/>
                        </v:line>
                        <v:line id="Line 248" o:spid="_x0000_s1044" style="position:absolute;flip:y;visibility:visible;mso-wrap-style:square" from="910,346" to="91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mOcIAAADbAAAADwAAAGRycy9kb3ducmV2LnhtbESPQWsCMRSE7wX/Q3iCt5pVS5XVKLKw&#10;4MVCVTw/N8/s4uZlSaKu/74pFHocZuYbZrXpbSse5EPjWMFknIEgrpxu2Cg4Hcv3BYgQkTW2jknB&#10;iwJs1oO3FebaPfmbHodoRIJwyFFBHWOXSxmqmiyGseuIk3d13mJM0hupPT4T3LZymmWf0mLDaaHG&#10;joqaqtvhbhXIi7kU7lgtiqb8mp/Nx2S796VSo2G/XYKI1Mf/8F97pxVMZ/D7Jf0Au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xmOcIAAADbAAAADwAAAAAAAAAAAAAA&#10;AAChAgAAZHJzL2Rvd25yZXYueG1sUEsFBgAAAAAEAAQA+QAAAJADAAAAAA==&#10;" strokecolor="navy" strokeweight=".4pt">
                          <v:stroke joinstyle="miter"/>
                        </v:line>
                        <v:line id="Line 249" o:spid="_x0000_s1045" style="position:absolute;visibility:visible;mso-wrap-style:square" from="1189,354" to="1189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EE/cMAAADbAAAADwAAAGRycy9kb3ducmV2LnhtbESP3YrCMBSE7xd8h3CEvVk0VVeRapQq&#10;rNQr8ecBjs2xLTYnpYm1vv1mQdjLYWa+YZbrzlSipcaVlhWMhhEI4szqknMFl/PPYA7CeWSNlWVS&#10;8CIH61XvY4mxtk8+UnvyuQgQdjEqKLyvYyldVpBBN7Q1cfButjHog2xyqRt8Brip5DiKZtJgyWGh&#10;wJq2BWX308Mo2DzMZIejV9J+Hfx+er6mSdmlSn32u2QBwlPn/8PvdqoVjL/h70v4AX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BBP3DAAAA2wAAAA8AAAAAAAAAAAAA&#10;AAAAoQIAAGRycy9kb3ducmV2LnhtbFBLBQYAAAAABAAEAPkAAACRAwAAAAA=&#10;" strokecolor="navy" strokeweight=".4pt">
                          <v:stroke joinstyle="miter"/>
                        </v:line>
                        <v:line id="Line 250" o:spid="_x0000_s1046" style="position:absolute;flip:y;visibility:visible;mso-wrap-style:square" from="1459,354" to="1459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lb1sIAAADbAAAADwAAAGRycy9kb3ducmV2LnhtbESPQWsCMRSE7wX/Q3iCt5pVbJXVKLKw&#10;4MVCVTw/N8/s4uZlSaKu/74pFHocZuYbZrXpbSse5EPjWMFknIEgrpxu2Cg4Hcv3BYgQkTW2jknB&#10;iwJs1oO3FebaPfmbHodoRIJwyFFBHWOXSxmqmiyGseuIk3d13mJM0hupPT4T3LZymmWf0mLDaaHG&#10;joqaqtvhbhXIi7kU7lgtiqb8mp/NbLLd+1Kp0bDfLkFE6uN/+K+90wqmH/D7Jf0Au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Ilb1sIAAADbAAAADwAAAAAAAAAAAAAA&#10;AAChAgAAZHJzL2Rvd25yZXYueG1sUEsFBgAAAAAEAAQA+QAAAJADAAAAAA==&#10;" strokecolor="navy" strokeweight=".4pt">
                          <v:stroke joinstyle="miter"/>
                        </v:line>
                        <v:line id="Line 251" o:spid="_x0000_s1047" style="position:absolute;visibility:visible;mso-wrap-style:square" from="1738,354" to="1738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8/EcQAAADbAAAADwAAAGRycy9kb3ducmV2LnhtbESP0WqDQBRE3wP9h+UW+hKa1ZRIMdkE&#10;G0ixTyHaD7h1b1Tq3hV3Nebvu4VCH4eZOcPsDrPpxESDay0riFcRCOLK6pZrBZ/l6fkVhPPIGjvL&#10;pOBODg77h8UOU21vfKGp8LUIEHYpKmi871MpXdWQQbeyPXHwrnYw6IMcaqkHvAW46eQ6ihJpsOWw&#10;0GBPx4aq72I0Ct5G8/KO8T2blmf/sSm/8qydc6WeHudsC8LT7P/Df+1cK1gn8Psl/AC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Xz8RxAAAANsAAAAPAAAAAAAAAAAA&#10;AAAAAKECAABkcnMvZG93bnJldi54bWxQSwUGAAAAAAQABAD5AAAAkgMAAAAA&#10;" strokecolor="navy" strokeweight=".4pt">
                          <v:stroke joinstyle="miter"/>
                        </v:line>
                        <v:line id="Line 252" o:spid="_x0000_s1048" style="position:absolute;flip:y;visibility:visible;mso-wrap-style:square" from="2294,339" to="2294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dgOsEAAADbAAAADwAAAGRycy9kb3ducmV2LnhtbESPQYvCMBSE74L/ITzBm6aKrFKNIoXC&#10;XnZhddnzs3mmxealJFHrvzcLgsdhZr5hNrvetuJGPjSOFcymGQjiyumGjYLfYzlZgQgRWWPrmBQ8&#10;KMBuOxxsMNfuzj90O0QjEoRDjgrqGLtcylDVZDFMXUecvLPzFmOS3kjt8Z7gtpXzLPuQFhtOCzV2&#10;VNRUXQ5Xq0CezKlwx2pVNOX38s8sZvsvXyo1HvX7NYhIfXyHX+1PrWC+hP8v6QfI7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F2A6wQAAANsAAAAPAAAAAAAAAAAAAAAA&#10;AKECAABkcnMvZG93bnJldi54bWxQSwUGAAAAAAQABAD5AAAAjwMAAAAA&#10;" strokecolor="navy" strokeweight=".4pt">
                          <v:stroke joinstyle="miter"/>
                        </v:line>
                        <v:line id="Line 253" o:spid="_x0000_s1049" style="position:absolute;visibility:visible;mso-wrap-style:square" from="2573,346" to="257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wO+MEAAADbAAAADwAAAGRycy9kb3ducmV2LnhtbERPy2rCQBTdF/yH4Qpuik6SUpHUUaKg&#10;pKvi4wNuM7dJaOZOyEwe/r2zKHR5OO/tfjKNGKhztWUF8SoCQVxYXXOp4H47LTcgnEfW2FgmBQ9y&#10;sN/NXraYajvyhYarL0UIYZeigsr7NpXSFRUZdCvbEgfux3YGfYBdKXWHYwg3jUyiaC0N1hwaKmzp&#10;WFHxe+2NgkNv3s4YP7Lh9ct/vt++86yecqUW8yn7AOFp8v/iP3euFSRhbPgSfoD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jA74wQAAANsAAAAPAAAAAAAAAAAAAAAA&#10;AKECAABkcnMvZG93bnJldi54bWxQSwUGAAAAAAQABAD5AAAAjwMAAAAA&#10;" strokecolor="navy" strokeweight=".4pt">
                          <v:stroke joinstyle="miter"/>
                        </v:line>
                        <v:line id="Line 254" o:spid="_x0000_s1050" style="position:absolute;flip:y;visibility:visible;mso-wrap-style:square" from="2843,346" to="2843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RR08IAAADbAAAADwAAAGRycy9kb3ducmV2LnhtbESPQWsCMRSE7wX/Q3iCt5pVpNXVKLKw&#10;4MVCVTw/N8/s4uZlSaKu/74pFHocZuYbZrXpbSse5EPjWMFknIEgrpxu2Cg4Hcv3OYgQkTW2jknB&#10;iwJs1oO3FebaPfmbHodoRIJwyFFBHWOXSxmqmiyGseuIk3d13mJM0hupPT4T3LZymmUf0mLDaaHG&#10;joqaqtvhbhXIi7kU7ljNi6b8+jyb2WS796VSo2G/XYKI1Mf/8F97pxVMF/D7Jf0Au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cRR08IAAADbAAAADwAAAAAAAAAAAAAA&#10;AAChAgAAZHJzL2Rvd25yZXYueG1sUEsFBgAAAAAEAAQA+QAAAJADAAAAAA==&#10;" strokecolor="navy" strokeweight=".4pt">
                          <v:stroke joinstyle="miter"/>
                        </v:line>
                        <v:line id="Line 255" o:spid="_x0000_s1051" style="position:absolute;visibility:visible;mso-wrap-style:square" from="3122,346" to="3122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OUI8EAAADbAAAADwAAAGRycy9kb3ducmV2LnhtbERPS2rDMBDdB3IHMYFuQiO7IaW4kY0T&#10;aHFXIUkPMLWmtqk1Mpb8u321KHT5eP9jNptWjNS7xrKCeBeBIC6tbrhS8Hl/e3wB4TyyxtYyKVjI&#10;QZauV0dMtJ34SuPNVyKEsEtQQe19l0jpypoMup3tiAP3bXuDPsC+krrHKYSbVj5F0bM02HBoqLGj&#10;c03lz20wCk6D2b9jvOTj9uI/DvevIm/mQqmHzZy/gvA0+3/xn7vQCvZhffgSfoBM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I5QjwQAAANsAAAAPAAAAAAAAAAAAAAAA&#10;AKECAABkcnMvZG93bnJldi54bWxQSwUGAAAAAAQABAD5AAAAjwMAAAAA&#10;" strokecolor="navy" strokeweight=".4pt">
                          <v:stroke joinstyle="miter"/>
                        </v:line>
                        <v:line id="Line 256" o:spid="_x0000_s1052" style="position:absolute;flip:y;visibility:visible;mso-wrap-style:square" from="3400,339" to="340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vLCMMAAADbAAAADwAAAGRycy9kb3ducmV2LnhtbESPQWsCMRSE7wX/Q3iCt5pdLVVWo8jC&#10;Qi8WquL5uXlmFzcvS5Lq+u+bQqHHYWa+YdbbwXbiTj60jhXk0wwEce10y0bB6Vi9LkGEiKyxc0wK&#10;nhRguxm9rLHQ7sFfdD9EIxKEQ4EKmhj7QspQN2QxTF1PnLyr8xZjkt5I7fGR4LaTsyx7lxZbTgsN&#10;9lQ2VN8O31aBvJhL6Y71smyrz8XZvOW7va+UmoyH3QpEpCH+h//aH1rBPIffL+kH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rywjDAAAA2wAAAA8AAAAAAAAAAAAA&#10;AAAAoQIAAGRycy9kb3ducmV2LnhtbFBLBQYAAAAABAAEAPkAAACRAwAAAAA=&#10;" strokecolor="navy" strokeweight=".4pt">
                          <v:stroke joinstyle="miter"/>
                        </v:line>
                        <v:line id="Line 257" o:spid="_x0000_s1053" style="position:absolute;visibility:visible;mso-wrap-style:square" from="3678,346" to="3678,3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2vz8QAAADbAAAADwAAAGRycy9kb3ducmV2LnhtbESPzWrDMBCE74G8g9hALyGWk9ASnCjB&#10;LbS4pxK7D7CxtraptTKW4p+3rwqFHoeZ+YY5XSbTioF611hWsI1iEMSl1Q1XCj6L180BhPPIGlvL&#10;pGAmB5fzcnHCRNuRrzTkvhIBwi5BBbX3XSKlK2sy6CLbEQfvy/YGfZB9JXWPY4CbVu7i+EkabDgs&#10;1NjRS03ld343Cp7vZv+G2zkd1h/+/bG4ZWkzZUo9rKb0CMLT5P/Df+1MK9jv4PdL+AHy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va/PxAAAANsAAAAPAAAAAAAAAAAA&#10;AAAAAKECAABkcnMvZG93bnJldi54bWxQSwUGAAAAAAQABAD5AAAAkgMAAAAA&#10;" strokecolor="navy" strokeweight=".4pt">
                          <v:stroke joinstyle="miter"/>
                        </v:line>
                        <v:line id="Line 258" o:spid="_x0000_s1054" style="position:absolute;visibility:visible;mso-wrap-style:square" from="75,2008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mfFMQAAADbAAAADwAAAGRycy9kb3ducmV2LnhtbESPQWvCQBSE7wX/w/IEL0E3Kq0SXaUI&#10;Qq9NLeLtkX0m0d23aXbVtL/eFQoeh5n5hlmuO2vElVpfO1YwHqUgiAunay4V7L62wzkIH5A1Gsek&#10;4Jc8rFe9lyVm2t34k655KEWEsM9QQRVCk0npi4os+pFriKN3dK3FEGVbSt3iLcKtkZM0fZMWa44L&#10;FTa0qag45xerYLY7fSeJ+Tm4/d8mn5xe+ZiYvVKDfve+ABGoC8/wf/tDK5hO4fEl/gC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6Z8UxAAAANsAAAAPAAAAAAAAAAAA&#10;AAAAAKECAABkcnMvZG93bnJldi54bWxQSwUGAAAAAAQABAD5AAAAkgMAAAAA&#10;" strokecolor="navy" strokeweight="1.15pt">
                          <v:stroke joinstyle="miter"/>
                        </v:line>
                        <v:line id="Line 259" o:spid="_x0000_s1055" style="position:absolute;flip:y;visibility:visible;mso-wrap-style:square" from="75,1918" to="196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OXl8UAAADbAAAADwAAAGRycy9kb3ducmV2LnhtbESPW2vCQBSE3wv+h+UIvtWNF6pGVynF&#10;S0lfvCH4dsgek2D2bMiuGv+9Wyj0cZiZb5jZojGluFPtCssKet0IBHFqdcGZguNh9T4G4TyyxtIy&#10;KXiSg8W89TbDWNsH7+i+95kIEHYxKsi9r2IpXZqTQde1FXHwLrY26IOsM6lrfAS4KWU/ij6kwYLD&#10;Qo4VfeWUXvc3oyCrxj9JMtou5fo46W/OPZLJiZTqtJvPKQhPjf8P/7W/tYLBEH6/hB8g5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OXl8UAAADbAAAADwAAAAAAAAAA&#10;AAAAAAChAgAAZHJzL2Rvd25yZXYueG1sUEsFBgAAAAAEAAQA+QAAAJMDAAAAAA==&#10;" strokecolor="navy" strokeweight="1.15pt">
                          <v:stroke joinstyle="miter"/>
                        </v:line>
                        <v:line id="Line 260" o:spid="_x0000_s1056" style="position:absolute;visibility:visible;mso-wrap-style:square" from="75,2008" to="188,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yi+8QAAADbAAAADwAAAGRycy9kb3ducmV2LnhtbESPQWvCQBSE7wX/w/IEL0E3WqwSXaUI&#10;Qq9NLeLtkX0m0d23aXbV1F/vFgoeh5n5hlmuO2vElVpfO1YwHqUgiAunay4V7L62wzkIH5A1Gsek&#10;4Jc8rFe9lyVm2t34k655KEWEsM9QQRVCk0npi4os+pFriKN3dK3FEGVbSt3iLcKtkZM0fZMWa44L&#10;FTa0qag45xerYLY7fSeJ+Tm4/X2TT05TPiZmr9Sg370vQATqwjP83/7QCl6n8Pcl/gC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TKL7xAAAANsAAAAPAAAAAAAAAAAA&#10;AAAAAKECAABkcnMvZG93bnJldi54bWxQSwUGAAAAAAQABAD5AAAAkgMAAAAA&#10;" strokecolor="navy" strokeweight="1.15pt">
                          <v:stroke joinstyle="miter"/>
                        </v:line>
                        <v:line id="Line 261" o:spid="_x0000_s1057" style="position:absolute;flip:x;visibility:visible;mso-wrap-style:square" from="3844,2008" to="3957,2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2se8QAAADbAAAADwAAAGRycy9kb3ducmV2LnhtbESPS4vCQBCE74L/YWhhbzpRwUd0FFnW&#10;3SVefCF4azJtEsz0hMysZv+9Iwgei6r6ipovG1OKG9WusKyg34tAEKdWF5wpOB7W3QkI55E1lpZJ&#10;wT85WC7arTnG2t55R7e9z0SAsItRQe59FUvp0pwMup6tiIN3sbVBH2SdSV3jPcBNKQdRNJIGCw4L&#10;OVb0mVN63f8ZBVk12STJePslv4/Twc+5TzI5kVIfnWY1A+Gp8e/wq/2rFQxH8PwSfo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zax7xAAAANsAAAAPAAAAAAAAAAAA&#10;AAAAAKECAABkcnMvZG93bnJldi54bWxQSwUGAAAAAAQABAD5AAAAkgMAAAAA&#10;" strokecolor="navy" strokeweight="1.15pt">
                          <v:stroke joinstyle="miter"/>
                        </v:line>
                        <v:line id="Line 262" o:spid="_x0000_s1058" style="position:absolute;flip:x y;visibility:visible;mso-wrap-style:square" from="3836,1933" to="3957,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lRvsQAAADbAAAADwAAAGRycy9kb3ducmV2LnhtbESPT2vCQBTE7wW/w/IEb3WjYpXoKkYo&#10;FA9S/56f2WcSzL5Ns1tN++ldQfA4zMxvmOm8MaW4Uu0Kywp63QgEcWp1wZmC/e7zfQzCeWSNpWVS&#10;8EcO5rPW2xRjbW+8oevWZyJA2MWoIPe+iqV0aU4GXddWxME729qgD7LOpK7xFuCmlP0o+pAGCw4L&#10;OVa0zCm9bH+Ngn+7XiTHJDm45en71NuNcL0a/ijVaTeLCQhPjX+Fn+0vrWAwgseX8APk7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iVG+xAAAANsAAAAPAAAAAAAAAAAA&#10;AAAAAKECAABkcnMvZG93bnJldi54bWxQSwUGAAAAAAQABAD5AAAAkgMAAAAA&#10;" strokecolor="navy" strokeweight="1.15pt">
                          <v:stroke joinstyle="miter"/>
                        </v:line>
                        <v:line id="Line 263" o:spid="_x0000_s1059" style="position:absolute;flip:y;visibility:visible;mso-wrap-style:square" from="2016,3844" to="2121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6dksIAAADbAAAADwAAAGRycy9kb3ducmV2LnhtbERPy2rCQBTdF/yH4Qru6sQIPlLHINJW&#10;STfVSqG7S+aaBDN3QmaaxL93FoUuD+e9SQdTi45aV1lWMJtGIIhzqysuFFy+3p5XIJxH1lhbJgV3&#10;cpBuR08bTLTt+UTd2RcihLBLUEHpfZNI6fKSDLqpbYgDd7WtQR9gW0jdYh/CTS3jKFpIgxWHhhIb&#10;2peU386/RkHRrD6ybPn5Kt8v6/jwMyOZfZNSk/GwewHhafD/4j/3USuYh7HhS/gBcv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6dksIAAADbAAAADwAAAAAAAAAAAAAA&#10;AAChAgAAZHJzL2Rvd25yZXYueG1sUEsFBgAAAAAEAAQA+QAAAJADAAAAAA==&#10;" strokecolor="navy" strokeweight="1.15pt">
                          <v:stroke joinstyle="miter"/>
                        </v:line>
                        <v:line id="Line 264" o:spid="_x0000_s1060" style="position:absolute;flip:x y;visibility:visible;mso-wrap-style:square" from="1918,3859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pgV8YAAADbAAAADwAAAGRycy9kb3ducmV2LnhtbESPT2vCQBTE70K/w/IKvenGirZNXUMi&#10;FMSDWP/0/My+JqHZtzG7auyndwtCj8PM/IaZJp2pxZlaV1lWMBxEIIhzqysuFOy2H/1XEM4ja6wt&#10;k4IrOUhmD70pxtpe+JPOG1+IAGEXo4LS+yaW0uUlGXQD2xAH79u2Bn2QbSF1i5cAN7V8jqKJNFhx&#10;WCixoXlJ+c/mZBT82lWafWXZ3s0P68Nw+4Kr5fio1NNjl76D8NT5//C9vdAKRm/w9yX8AD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aYFfGAAAA2wAAAA8AAAAAAAAA&#10;AAAAAAAAoQIAAGRycy9kb3ducmV2LnhtbFBLBQYAAAAABAAEAPkAAACUAwAAAAA=&#10;" strokecolor="navy" strokeweight="1.15pt">
                          <v:stroke joinstyle="miter"/>
                        </v:line>
                        <v:line id="Line 265" o:spid="_x0000_s1061" style="position:absolute;visibility:visible;mso-wrap-style:square" from="632,2008" to="632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XnXsAAAADbAAAADwAAAGRycy9kb3ducmV2LnhtbERPy4rCMBTdD/gP4QpuBk19Ih2jVEGp&#10;K7H6AXeaO22Z5qY0sda/N4uBWR7Oe7PrTS06al1lWcF0EoEgzq2uuFBwvx3HaxDOI2usLZOCFznY&#10;bQcfG4y1ffKVuswXIoSwi1FB6X0TS+nykgy6iW2IA/djW4M+wLaQusVnCDe1nEXRShqsODSU2NCh&#10;pPw3exgF+4eZn3D6SrrPiz8vb99pUvWpUqNhn3yB8NT7f/GfO9UKFmF9+BJ+gNy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Ql517AAAAA2wAAAA8AAAAAAAAAAAAAAAAA&#10;oQIAAGRycy9kb3ducmV2LnhtbFBLBQYAAAAABAAEAPkAAACOAwAAAAA=&#10;" strokecolor="navy" strokeweight=".4pt">
                          <v:stroke joinstyle="miter"/>
                        </v:line>
                      </v:group>
                      <v:group id="Group 266" o:spid="_x0000_s1062" style="position:absolute;left:12179;top:666;width:1054;height:24651" coordorigin="1918,75" coordsize="166,38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<v:line id="Line 267" o:spid="_x0000_s1063" style="position:absolute;visibility:visible;mso-wrap-style:square" from="2016,75" to="2016,3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NJ8sUAAADbAAAADwAAAGRycy9kb3ducmV2LnhtbESPQWvCQBSE74X+h+UVegl1Y7CtRFcR&#10;Qei10RJ6e2SfSezu2zS7auqvdwWhx2FmvmHmy8EacaLet44VjEcpCOLK6ZZrBbvt5mUKwgdkjcYx&#10;KfgjD8vF48Mcc+3O/EmnItQiQtjnqKAJocul9FVDFv3IdcTR27veYoiyr6Xu8Rzh1sgsTd+kxZbj&#10;QoMdrRuqfoqjVfC+O3wlifn9duVlXWSHV94nplTq+WlYzUAEGsJ/+N7+0AomGdy+xB8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NJ8sUAAADbAAAADwAAAAAAAAAA&#10;AAAAAAChAgAAZHJzL2Rvd25yZXYueG1sUEsFBgAAAAAEAAQA+QAAAJMDAAAAAA==&#10;" strokecolor="navy" strokeweight="1.15pt">
                          <v:stroke joinstyle="miter"/>
                        </v:line>
                        <v:line id="Line 268" o:spid="_x0000_s1064" style="position:absolute;visibility:visible;mso-wrap-style:square" from="2016,75" to="2084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/sacUAAADbAAAADwAAAGRycy9kb3ducmV2LnhtbESPQWvCQBSE74X+h+UVegm60bYq0VWK&#10;IPTaqIi3R/aZRHffxuyq0V/fLRR6HGbmG2a26KwRV2p97VjBoJ+CIC6crrlUsFmvehMQPiBrNI5J&#10;wZ08LObPTzPMtLvxN13zUIoIYZ+hgiqEJpPSFxVZ9H3XEEfv4FqLIcq2lLrFW4RbI4dpOpIWa44L&#10;FTa0rKg45RerYLw5bpPEnPdu91jmw+MHHxKzU+r1pfucggjUhf/wX/tLK3h/g98v8QfI+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O/sacUAAADbAAAADwAAAAAAAAAA&#10;AAAAAAChAgAAZHJzL2Rvd25yZXYueG1sUEsFBgAAAAAEAAQA+QAAAJMDAAAAAA==&#10;" strokecolor="navy" strokeweight="1.15pt">
                          <v:stroke joinstyle="miter"/>
                        </v:line>
                        <v:line id="Line 269" o:spid="_x0000_s1065" style="position:absolute;flip:x;visibility:visible;mso-wrap-style:square" from="1918,75" to="2030,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Xk6sQAAADbAAAADwAAAGRycy9kb3ducmV2LnhtbESPT4vCMBTE7wt+h/AEb2uqyK5Wo4io&#10;K/XiPwRvj+bZFpuX0kSt336zsOBxmJnfMJNZY0rxoNoVlhX0uhEI4tTqgjMFp+PqcwjCeWSNpWVS&#10;8CIHs2nrY4Kxtk/e0+PgMxEg7GJUkHtfxVK6NCeDrmsr4uBdbW3QB1lnUtf4DHBTyn4UfUmDBYeF&#10;HCta5JTeDnejIKuG2yT53i3l+jTq/1x6JJMzKdVpN/MxCE+Nf4f/2xutYDCAvy/hB8jp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VeTqxAAAANsAAAAPAAAAAAAAAAAA&#10;AAAAAKECAABkcnMvZG93bnJldi54bWxQSwUGAAAAAAQABAD5AAAAkgMAAAAA&#10;" strokecolor="navy" strokeweight="1.15pt">
                          <v:stroke joinstyle="miter"/>
                        </v:line>
                      </v:group>
                    </v:group>
                  </w:pict>
                </mc:Fallback>
              </mc:AlternateContent>
            </w:r>
            <w:r w:rsidR="0015437F">
              <w:t xml:space="preserve">6. </w:t>
            </w:r>
            <w:r w:rsidR="0015437F" w:rsidRPr="00892D35">
              <w:rPr>
                <w:position w:val="-14"/>
              </w:rPr>
              <w:object w:dxaOrig="3159" w:dyaOrig="400">
                <v:shape id="_x0000_i1056" type="#_x0000_t75" style="width:156.75pt;height:20.25pt" o:ole="">
                  <v:imagedata r:id="rId5" o:title=""/>
                </v:shape>
                <o:OLEObject Type="Embed" ProgID="Equation.DSMT4" ShapeID="_x0000_i1056" DrawAspect="Content" ObjectID="_1491652458" r:id="rId34"/>
              </w:object>
            </w:r>
          </w:p>
        </w:tc>
      </w:tr>
      <w:tr w:rsidR="0015437F" w:rsidTr="0015437F">
        <w:trPr>
          <w:trHeight w:val="2988"/>
        </w:trPr>
        <w:tc>
          <w:tcPr>
            <w:tcW w:w="5544" w:type="dxa"/>
          </w:tcPr>
          <w:p w:rsidR="0015437F" w:rsidRDefault="0015437F" w:rsidP="0061483C">
            <w:pPr>
              <w:rPr>
                <w:noProof/>
              </w:rPr>
            </w:pPr>
          </w:p>
          <w:p w:rsidR="0095424A" w:rsidRDefault="0095424A" w:rsidP="0061483C">
            <w:pPr>
              <w:rPr>
                <w:noProof/>
              </w:rPr>
            </w:pPr>
            <w:r>
              <w:rPr>
                <w:noProof/>
              </w:rPr>
              <w:t>Rotate triangle</w:t>
            </w:r>
          </w:p>
          <w:p w:rsidR="0095424A" w:rsidRDefault="0095424A" w:rsidP="0061483C">
            <w:pPr>
              <w:rPr>
                <w:noProof/>
              </w:rPr>
            </w:pPr>
            <w:r w:rsidRPr="0095424A">
              <w:rPr>
                <w:noProof/>
                <w:position w:val="-6"/>
              </w:rPr>
              <w:object w:dxaOrig="740" w:dyaOrig="279">
                <v:shape id="_x0000_i1154" type="#_x0000_t75" style="width:36.75pt;height:14.25pt" o:ole="">
                  <v:imagedata r:id="rId35" o:title=""/>
                </v:shape>
                <o:OLEObject Type="Embed" ProgID="Equation.DSMT4" ShapeID="_x0000_i1154" DrawAspect="Content" ObjectID="_1491652459" r:id="rId36"/>
              </w:object>
            </w:r>
          </w:p>
          <w:p w:rsidR="0095424A" w:rsidRDefault="0095424A" w:rsidP="0061483C">
            <w:pPr>
              <w:rPr>
                <w:noProof/>
              </w:rPr>
            </w:pPr>
            <w:r w:rsidRPr="0095424A">
              <w:rPr>
                <w:noProof/>
                <w:position w:val="-46"/>
              </w:rPr>
              <w:object w:dxaOrig="980" w:dyaOrig="1040">
                <v:shape id="_x0000_i1157" type="#_x0000_t75" style="width:48.75pt;height:51.75pt" o:ole="">
                  <v:imagedata r:id="rId37" o:title=""/>
                </v:shape>
                <o:OLEObject Type="Embed" ProgID="Equation.DSMT4" ShapeID="_x0000_i1157" DrawAspect="Content" ObjectID="_1491652460" r:id="rId38"/>
              </w:object>
            </w:r>
          </w:p>
          <w:p w:rsidR="0095424A" w:rsidRDefault="0095424A" w:rsidP="0061483C">
            <w:r>
              <w:rPr>
                <w:noProof/>
              </w:rPr>
              <w:t xml:space="preserve">over the </w:t>
            </w:r>
            <w:r w:rsidRPr="0095424A">
              <w:rPr>
                <w:position w:val="-6"/>
              </w:rPr>
              <w:object w:dxaOrig="840" w:dyaOrig="279">
                <v:shape id="_x0000_i1158" type="#_x0000_t75" style="width:42pt;height:14.25pt" o:ole="">
                  <v:imagedata r:id="rId26" o:title=""/>
                </v:shape>
                <o:OLEObject Type="Embed" ProgID="Equation.DSMT4" ShapeID="_x0000_i1158" DrawAspect="Content" ObjectID="_1491652461" r:id="rId39"/>
              </w:object>
            </w:r>
          </w:p>
          <w:p w:rsidR="0095424A" w:rsidRDefault="0095424A" w:rsidP="0061483C">
            <w:r>
              <w:t xml:space="preserve">and then the </w:t>
            </w:r>
          </w:p>
          <w:p w:rsidR="0095424A" w:rsidRPr="00E1779F" w:rsidRDefault="0095424A" w:rsidP="0061483C">
            <w:pPr>
              <w:rPr>
                <w:noProof/>
              </w:rPr>
            </w:pPr>
            <w:r w:rsidRPr="0095424A">
              <w:rPr>
                <w:position w:val="-10"/>
              </w:rPr>
              <w:object w:dxaOrig="859" w:dyaOrig="320">
                <v:shape id="_x0000_i1163" type="#_x0000_t75" style="width:42.75pt;height:15.75pt" o:ole="">
                  <v:imagedata r:id="rId40" o:title=""/>
                </v:shape>
                <o:OLEObject Type="Embed" ProgID="Equation.DSMT4" ShapeID="_x0000_i1163" DrawAspect="Content" ObjectID="_1491652462" r:id="rId41"/>
              </w:object>
            </w:r>
          </w:p>
        </w:tc>
        <w:tc>
          <w:tcPr>
            <w:tcW w:w="5544" w:type="dxa"/>
            <w:gridSpan w:val="3"/>
          </w:tcPr>
          <w:p w:rsidR="0015437F" w:rsidRDefault="0015437F" w:rsidP="0061483C">
            <w:pPr>
              <w:rPr>
                <w:noProof/>
              </w:rPr>
            </w:pPr>
          </w:p>
          <w:p w:rsidR="0095424A" w:rsidRDefault="0095424A" w:rsidP="0061483C">
            <w:pPr>
              <w:rPr>
                <w:noProof/>
              </w:rPr>
            </w:pPr>
            <w:r>
              <w:rPr>
                <w:noProof/>
              </w:rPr>
              <w:t>Rotate quadrilateral</w:t>
            </w:r>
          </w:p>
          <w:p w:rsidR="0095424A" w:rsidRDefault="0095424A" w:rsidP="0061483C">
            <w:pPr>
              <w:rPr>
                <w:noProof/>
              </w:rPr>
            </w:pPr>
            <w:r w:rsidRPr="0095424A">
              <w:rPr>
                <w:noProof/>
                <w:position w:val="-10"/>
              </w:rPr>
              <w:object w:dxaOrig="820" w:dyaOrig="320">
                <v:shape id="_x0000_i1169" type="#_x0000_t75" style="width:41.25pt;height:15.75pt" o:ole="">
                  <v:imagedata r:id="rId42" o:title=""/>
                </v:shape>
                <o:OLEObject Type="Embed" ProgID="Equation.DSMT4" ShapeID="_x0000_i1169" DrawAspect="Content" ObjectID="_1491652463" r:id="rId43"/>
              </w:object>
            </w:r>
          </w:p>
          <w:p w:rsidR="0095424A" w:rsidRDefault="0095424A" w:rsidP="0061483C">
            <w:pPr>
              <w:rPr>
                <w:noProof/>
              </w:rPr>
            </w:pPr>
            <w:r w:rsidRPr="0095424A">
              <w:rPr>
                <w:noProof/>
                <w:position w:val="-64"/>
              </w:rPr>
              <w:object w:dxaOrig="859" w:dyaOrig="1400">
                <v:shape id="_x0000_i1172" type="#_x0000_t75" style="width:42.75pt;height:69.75pt" o:ole="">
                  <v:imagedata r:id="rId44" o:title=""/>
                </v:shape>
                <o:OLEObject Type="Embed" ProgID="Equation.DSMT4" ShapeID="_x0000_i1172" DrawAspect="Content" ObjectID="_1491652464" r:id="rId45"/>
              </w:object>
            </w:r>
          </w:p>
          <w:p w:rsidR="0095424A" w:rsidRDefault="0095424A" w:rsidP="0095424A">
            <w:r>
              <w:rPr>
                <w:noProof/>
              </w:rPr>
              <w:t xml:space="preserve">over the </w:t>
            </w:r>
            <w:r w:rsidRPr="0095424A">
              <w:rPr>
                <w:position w:val="-10"/>
              </w:rPr>
              <w:object w:dxaOrig="859" w:dyaOrig="320">
                <v:shape id="_x0000_i1176" type="#_x0000_t75" style="width:42.75pt;height:15.75pt" o:ole="">
                  <v:imagedata r:id="rId46" o:title=""/>
                </v:shape>
                <o:OLEObject Type="Embed" ProgID="Equation.DSMT4" ShapeID="_x0000_i1176" DrawAspect="Content" ObjectID="_1491652465" r:id="rId47"/>
              </w:object>
            </w:r>
          </w:p>
          <w:p w:rsidR="0095424A" w:rsidRDefault="0095424A" w:rsidP="0095424A">
            <w:r>
              <w:t xml:space="preserve">and then the </w:t>
            </w:r>
          </w:p>
          <w:p w:rsidR="0095424A" w:rsidRDefault="0095424A" w:rsidP="0095424A">
            <w:pPr>
              <w:rPr>
                <w:noProof/>
              </w:rPr>
            </w:pPr>
            <w:r w:rsidRPr="0095424A">
              <w:rPr>
                <w:position w:val="-6"/>
              </w:rPr>
              <w:object w:dxaOrig="840" w:dyaOrig="279">
                <v:shape id="_x0000_i1178" type="#_x0000_t75" style="width:42pt;height:14.25pt" o:ole="">
                  <v:imagedata r:id="rId48" o:title=""/>
                </v:shape>
                <o:OLEObject Type="Embed" ProgID="Equation.DSMT4" ShapeID="_x0000_i1178" DrawAspect="Content" ObjectID="_1491652466" r:id="rId49"/>
              </w:object>
            </w:r>
          </w:p>
          <w:p w:rsidR="0095424A" w:rsidRPr="00E1779F" w:rsidRDefault="0095424A" w:rsidP="0061483C">
            <w:pPr>
              <w:rPr>
                <w:noProof/>
              </w:rPr>
            </w:pPr>
          </w:p>
        </w:tc>
      </w:tr>
    </w:tbl>
    <w:p w:rsidR="00E1779F" w:rsidRDefault="00E1779F">
      <w:bookmarkStart w:id="0" w:name="_GoBack"/>
      <w:bookmarkEnd w:id="0"/>
    </w:p>
    <w:sectPr w:rsidR="00E1779F" w:rsidSect="00EA745F">
      <w:pgSz w:w="12240" w:h="15840"/>
      <w:pgMar w:top="576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C46"/>
    <w:rsid w:val="00013D9D"/>
    <w:rsid w:val="00075F01"/>
    <w:rsid w:val="00080B2E"/>
    <w:rsid w:val="000A2A9E"/>
    <w:rsid w:val="000B6C94"/>
    <w:rsid w:val="000C1207"/>
    <w:rsid w:val="000D4D64"/>
    <w:rsid w:val="000E3270"/>
    <w:rsid w:val="000E6311"/>
    <w:rsid w:val="0011074A"/>
    <w:rsid w:val="001111C2"/>
    <w:rsid w:val="0011399D"/>
    <w:rsid w:val="001440AE"/>
    <w:rsid w:val="0015437F"/>
    <w:rsid w:val="001732E8"/>
    <w:rsid w:val="001A3548"/>
    <w:rsid w:val="001E4B95"/>
    <w:rsid w:val="00211AA6"/>
    <w:rsid w:val="00247EDD"/>
    <w:rsid w:val="002B0E9B"/>
    <w:rsid w:val="002E1217"/>
    <w:rsid w:val="002E474D"/>
    <w:rsid w:val="00354292"/>
    <w:rsid w:val="003C07B6"/>
    <w:rsid w:val="003F3364"/>
    <w:rsid w:val="00474A8F"/>
    <w:rsid w:val="0048200F"/>
    <w:rsid w:val="004B2AFF"/>
    <w:rsid w:val="004C1E1E"/>
    <w:rsid w:val="004C61C2"/>
    <w:rsid w:val="004F614E"/>
    <w:rsid w:val="005275F6"/>
    <w:rsid w:val="0056724D"/>
    <w:rsid w:val="00592A15"/>
    <w:rsid w:val="006372BF"/>
    <w:rsid w:val="00654D63"/>
    <w:rsid w:val="006737EB"/>
    <w:rsid w:val="00714D33"/>
    <w:rsid w:val="00764BDD"/>
    <w:rsid w:val="00770B36"/>
    <w:rsid w:val="007911EC"/>
    <w:rsid w:val="007E0659"/>
    <w:rsid w:val="00822734"/>
    <w:rsid w:val="0082715B"/>
    <w:rsid w:val="00836E19"/>
    <w:rsid w:val="00892D35"/>
    <w:rsid w:val="008A7C46"/>
    <w:rsid w:val="008C768A"/>
    <w:rsid w:val="009236A8"/>
    <w:rsid w:val="0092477E"/>
    <w:rsid w:val="00946346"/>
    <w:rsid w:val="0095424A"/>
    <w:rsid w:val="009915BA"/>
    <w:rsid w:val="009D4940"/>
    <w:rsid w:val="00A03F12"/>
    <w:rsid w:val="00A859A4"/>
    <w:rsid w:val="00AB591A"/>
    <w:rsid w:val="00AE3939"/>
    <w:rsid w:val="00B15C95"/>
    <w:rsid w:val="00B1622E"/>
    <w:rsid w:val="00B33A2D"/>
    <w:rsid w:val="00BA6F9F"/>
    <w:rsid w:val="00BD4D70"/>
    <w:rsid w:val="00BE37AC"/>
    <w:rsid w:val="00C31DC9"/>
    <w:rsid w:val="00C8075D"/>
    <w:rsid w:val="00CB539F"/>
    <w:rsid w:val="00CC47A6"/>
    <w:rsid w:val="00CE7019"/>
    <w:rsid w:val="00D04167"/>
    <w:rsid w:val="00D24F33"/>
    <w:rsid w:val="00D42726"/>
    <w:rsid w:val="00D534DD"/>
    <w:rsid w:val="00DB65AC"/>
    <w:rsid w:val="00E10FCA"/>
    <w:rsid w:val="00E1779F"/>
    <w:rsid w:val="00E47AEC"/>
    <w:rsid w:val="00E56F09"/>
    <w:rsid w:val="00E57A4F"/>
    <w:rsid w:val="00EA3829"/>
    <w:rsid w:val="00EA745F"/>
    <w:rsid w:val="00EC5470"/>
    <w:rsid w:val="00F33ED5"/>
    <w:rsid w:val="00F53DF4"/>
    <w:rsid w:val="00FA0B76"/>
    <w:rsid w:val="00FE50B8"/>
    <w:rsid w:val="00FF2E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7C4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75F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5F0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7C4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75F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5F0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8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4</Words>
  <Characters>93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1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kainenA</dc:creator>
  <cp:lastModifiedBy>Acevedo, Kacy    SHS - Staff</cp:lastModifiedBy>
  <cp:revision>2</cp:revision>
  <cp:lastPrinted>2013-02-04T18:03:00Z</cp:lastPrinted>
  <dcterms:created xsi:type="dcterms:W3CDTF">2015-04-27T22:07:00Z</dcterms:created>
  <dcterms:modified xsi:type="dcterms:W3CDTF">2015-04-27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